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Default="001C3DAC" w:rsidP="001C3DAC">
      <w:pPr>
        <w:jc w:val="center"/>
        <w:rPr>
          <w:b/>
        </w:rPr>
      </w:pPr>
    </w:p>
    <w:p w:rsidR="001C3DAC" w:rsidRPr="00063744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36"/>
          <w:szCs w:val="36"/>
        </w:rPr>
      </w:pPr>
      <w:r w:rsidRPr="00DF3201">
        <w:rPr>
          <w:b/>
          <w:sz w:val="36"/>
          <w:szCs w:val="36"/>
        </w:rPr>
        <w:t xml:space="preserve">Statistics </w:t>
      </w:r>
      <w:r>
        <w:rPr>
          <w:b/>
          <w:sz w:val="36"/>
          <w:szCs w:val="36"/>
        </w:rPr>
        <w:t>147</w:t>
      </w:r>
    </w:p>
    <w:p w:rsidR="001C3DAC" w:rsidRPr="00DF3201" w:rsidRDefault="001C3DAC" w:rsidP="001C3DAC">
      <w:pPr>
        <w:jc w:val="center"/>
        <w:rPr>
          <w:b/>
          <w:sz w:val="36"/>
          <w:szCs w:val="36"/>
        </w:rPr>
      </w:pPr>
      <w:r w:rsidRPr="00DF3201">
        <w:rPr>
          <w:b/>
          <w:sz w:val="36"/>
          <w:szCs w:val="36"/>
        </w:rPr>
        <w:t xml:space="preserve"> </w:t>
      </w: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ment #6</w:t>
      </w:r>
    </w:p>
    <w:p w:rsidR="001C3DAC" w:rsidRPr="00063744" w:rsidRDefault="001C3DAC" w:rsidP="001C3DAC">
      <w:pPr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Fall 2017</w:t>
      </w:r>
    </w:p>
    <w:p w:rsidR="001C3DAC" w:rsidRPr="00063744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arah Ruckman</w:t>
      </w:r>
    </w:p>
    <w:p w:rsidR="001C3DAC" w:rsidRPr="00063744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194</w:t>
      </w:r>
    </w:p>
    <w:p w:rsidR="001C3DAC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ection 002</w:t>
      </w:r>
    </w:p>
    <w:p w:rsidR="001C3DAC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C3DAC" w:rsidRDefault="001C3DAC" w:rsidP="001C3DAC">
      <w:pPr>
        <w:jc w:val="center"/>
        <w:rPr>
          <w:b/>
          <w:sz w:val="28"/>
          <w:szCs w:val="28"/>
        </w:rPr>
      </w:pPr>
    </w:p>
    <w:p w:rsidR="001C3DAC" w:rsidRDefault="001C3DAC" w:rsidP="001C3DAC">
      <w:pPr>
        <w:rPr>
          <w:b/>
          <w:sz w:val="28"/>
          <w:szCs w:val="28"/>
        </w:rPr>
      </w:pPr>
    </w:p>
    <w:p w:rsidR="001C3DAC" w:rsidRPr="003E443B" w:rsidRDefault="001C3DAC" w:rsidP="001C3DAC">
      <w:pPr>
        <w:numPr>
          <w:ilvl w:val="0"/>
          <w:numId w:val="2"/>
        </w:numPr>
      </w:pPr>
      <w:r w:rsidRPr="0084575D">
        <w:rPr>
          <w:b/>
          <w:u w:val="single"/>
        </w:rPr>
        <w:t>Question 1</w:t>
      </w:r>
      <w:r w:rsidRPr="0084575D">
        <w:rPr>
          <w:b/>
        </w:rPr>
        <w:t xml:space="preserve">. </w:t>
      </w:r>
      <w:r>
        <w:rPr>
          <w:b/>
        </w:rPr>
        <w:t>Using SAS:</w:t>
      </w:r>
    </w:p>
    <w:p w:rsidR="001C3DAC" w:rsidRDefault="001C3DAC" w:rsidP="001C3DAC">
      <w:pPr>
        <w:ind w:left="1260"/>
        <w:rPr>
          <w:b/>
          <w:u w:val="single"/>
        </w:rPr>
      </w:pPr>
    </w:p>
    <w:p w:rsidR="001C3DAC" w:rsidRPr="003E443B" w:rsidRDefault="001C3DAC" w:rsidP="001C3DAC">
      <w:pPr>
        <w:ind w:left="1800"/>
        <w:rPr>
          <w:bCs/>
          <w:color w:val="000000"/>
        </w:rPr>
      </w:pPr>
      <w:r w:rsidRPr="007E17E1">
        <w:rPr>
          <w:bCs/>
          <w:color w:val="000000"/>
        </w:rPr>
        <w:t xml:space="preserve">Let </w:t>
      </w:r>
      <w:r>
        <w:sym w:font="Symbol" w:char="F06D"/>
      </w:r>
      <w:proofErr w:type="spellStart"/>
      <w:r>
        <w:rPr>
          <w:vertAlign w:val="subscript"/>
        </w:rPr>
        <w:t>i</w:t>
      </w:r>
      <w:proofErr w:type="spellEnd"/>
      <w:r>
        <w:rPr>
          <w:bCs/>
          <w:color w:val="FF0000"/>
        </w:rPr>
        <w:t xml:space="preserve"> </w:t>
      </w:r>
      <w:r w:rsidRPr="007E17E1">
        <w:rPr>
          <w:bCs/>
          <w:color w:val="000000"/>
        </w:rPr>
        <w:t xml:space="preserve">= true </w:t>
      </w:r>
      <w:r>
        <w:rPr>
          <w:bCs/>
          <w:color w:val="000000"/>
        </w:rPr>
        <w:t xml:space="preserve">mean time finishing time of dog team </w:t>
      </w:r>
      <w:proofErr w:type="spellStart"/>
      <w:r w:rsidRPr="007E17E1">
        <w:rPr>
          <w:bCs/>
          <w:color w:val="000000"/>
        </w:rPr>
        <w:t>i</w:t>
      </w:r>
      <w:proofErr w:type="spellEnd"/>
      <w:r w:rsidRPr="007E17E1">
        <w:rPr>
          <w:bCs/>
          <w:color w:val="000000"/>
        </w:rPr>
        <w:t xml:space="preserve">, </w:t>
      </w:r>
      <w:proofErr w:type="spellStart"/>
      <w:r w:rsidRPr="003E443B">
        <w:rPr>
          <w:bCs/>
          <w:color w:val="000000"/>
        </w:rPr>
        <w:t>i</w:t>
      </w:r>
      <w:proofErr w:type="spellEnd"/>
      <w:r w:rsidRPr="003E443B">
        <w:rPr>
          <w:bCs/>
          <w:color w:val="000000"/>
        </w:rPr>
        <w:t xml:space="preserve"> = 1 </w:t>
      </w:r>
    </w:p>
    <w:p w:rsidR="001C3DAC" w:rsidRDefault="001C3DAC" w:rsidP="001C3DAC">
      <w:pPr>
        <w:ind w:left="1800"/>
        <w:rPr>
          <w:b/>
          <w:u w:val="single"/>
        </w:rPr>
      </w:pPr>
      <w:r w:rsidRPr="003E443B">
        <w:rPr>
          <w:bCs/>
          <w:color w:val="000000"/>
        </w:rPr>
        <w:t>(Trusty Dusty), 2 (White Shadow), 3 (Lakota Dakota)</w:t>
      </w:r>
    </w:p>
    <w:p w:rsidR="001C3DAC" w:rsidRDefault="001C3DAC" w:rsidP="001C3DAC">
      <w:pPr>
        <w:ind w:left="1260"/>
      </w:pPr>
    </w:p>
    <w:p w:rsidR="001C3DAC" w:rsidRPr="003E443B" w:rsidRDefault="001C3DAC" w:rsidP="001C3DAC">
      <w:pPr>
        <w:ind w:left="1800"/>
        <w:rPr>
          <w:bCs/>
          <w:color w:val="000000"/>
        </w:rPr>
      </w:pPr>
      <w:r w:rsidRPr="007E17E1">
        <w:rPr>
          <w:bCs/>
          <w:color w:val="000000"/>
        </w:rPr>
        <w:t xml:space="preserve">Let </w:t>
      </w:r>
      <w:r w:rsidRPr="003E443B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9pt" o:ole="">
            <v:imagedata r:id="rId5" o:title=""/>
          </v:shape>
          <o:OLEObject Type="Embed" ProgID="Equation.DSMT4" ShapeID="_x0000_i1025" DrawAspect="Content" ObjectID="_1573031490" r:id="rId6"/>
        </w:object>
      </w:r>
      <w:r>
        <w:t xml:space="preserve"> </w:t>
      </w:r>
      <w:r>
        <w:rPr>
          <w:bCs/>
          <w:color w:val="FF0000"/>
        </w:rPr>
        <w:t xml:space="preserve"> </w:t>
      </w:r>
      <w:r w:rsidRPr="007E17E1">
        <w:rPr>
          <w:bCs/>
          <w:color w:val="000000"/>
        </w:rPr>
        <w:t xml:space="preserve">= true </w:t>
      </w:r>
      <w:r>
        <w:rPr>
          <w:bCs/>
          <w:color w:val="000000"/>
        </w:rPr>
        <w:t xml:space="preserve">variance for </w:t>
      </w:r>
      <w:proofErr w:type="gramStart"/>
      <w:r>
        <w:rPr>
          <w:bCs/>
          <w:color w:val="000000"/>
        </w:rPr>
        <w:t>the  finishing</w:t>
      </w:r>
      <w:proofErr w:type="gramEnd"/>
      <w:r>
        <w:rPr>
          <w:bCs/>
          <w:color w:val="000000"/>
        </w:rPr>
        <w:t xml:space="preserve"> time of dog team </w:t>
      </w:r>
      <w:proofErr w:type="spellStart"/>
      <w:r w:rsidRPr="007E17E1">
        <w:rPr>
          <w:bCs/>
          <w:color w:val="000000"/>
        </w:rPr>
        <w:t>i</w:t>
      </w:r>
      <w:proofErr w:type="spellEnd"/>
      <w:r w:rsidRPr="007E17E1">
        <w:rPr>
          <w:bCs/>
          <w:color w:val="000000"/>
        </w:rPr>
        <w:t xml:space="preserve">, </w:t>
      </w:r>
      <w:proofErr w:type="spellStart"/>
      <w:r w:rsidRPr="003E443B">
        <w:rPr>
          <w:bCs/>
          <w:color w:val="000000"/>
        </w:rPr>
        <w:t>i</w:t>
      </w:r>
      <w:proofErr w:type="spellEnd"/>
      <w:r w:rsidRPr="003E443B">
        <w:rPr>
          <w:bCs/>
          <w:color w:val="000000"/>
        </w:rPr>
        <w:t xml:space="preserve"> = 1 </w:t>
      </w:r>
    </w:p>
    <w:p w:rsidR="001C3DAC" w:rsidRDefault="001C3DAC" w:rsidP="001C3DAC">
      <w:pPr>
        <w:ind w:left="1800"/>
        <w:rPr>
          <w:b/>
          <w:u w:val="single"/>
        </w:rPr>
      </w:pPr>
      <w:r w:rsidRPr="003E443B">
        <w:rPr>
          <w:bCs/>
          <w:color w:val="000000"/>
        </w:rPr>
        <w:t>(Trusty Dusty), 2 (White Shadow), 3 (Lakota Dakota)</w:t>
      </w:r>
    </w:p>
    <w:p w:rsidR="001C3DAC" w:rsidRPr="003E443B" w:rsidRDefault="001C3DAC" w:rsidP="001C3DAC">
      <w:pPr>
        <w:ind w:left="1260"/>
      </w:pPr>
    </w:p>
    <w:p w:rsidR="001C3DAC" w:rsidRDefault="001C3DAC" w:rsidP="001C3DAC">
      <w:pPr>
        <w:numPr>
          <w:ilvl w:val="0"/>
          <w:numId w:val="3"/>
        </w:numPr>
      </w:pPr>
      <w:r w:rsidRPr="0084575D">
        <w:t xml:space="preserve">Test for normality for each of the </w:t>
      </w:r>
      <w:r>
        <w:t>geysers</w:t>
      </w:r>
      <w:r w:rsidRPr="0084575D">
        <w:t>.</w:t>
      </w:r>
      <w:r>
        <w:t xml:space="preserve"> </w:t>
      </w:r>
      <w:r w:rsidRPr="00653D53">
        <w:t>(Use Shapiro-Wilk Test.)</w:t>
      </w:r>
    </w:p>
    <w:p w:rsidR="001C3DAC" w:rsidRDefault="001C3DAC" w:rsidP="001C3DAC">
      <w:pPr>
        <w:ind w:left="1800"/>
        <w:rPr>
          <w:b/>
        </w:rPr>
      </w:pPr>
      <w:r>
        <w:rPr>
          <w:b/>
        </w:rPr>
        <w:t>SAS Code:</w:t>
      </w:r>
    </w:p>
    <w:p w:rsidR="001C3DAC" w:rsidRPr="001C3DAC" w:rsidRDefault="001C3DAC" w:rsidP="001C3DAC">
      <w:pPr>
        <w:ind w:left="1800"/>
      </w:pPr>
      <w:r w:rsidRPr="001C3DAC">
        <w:t xml:space="preserve">options ls = </w:t>
      </w:r>
      <w:r w:rsidRPr="001C3DAC">
        <w:rPr>
          <w:b/>
          <w:bCs/>
        </w:rPr>
        <w:t>70</w:t>
      </w:r>
      <w:r w:rsidRPr="001C3DAC">
        <w:t xml:space="preserve"> </w:t>
      </w:r>
      <w:proofErr w:type="spellStart"/>
      <w:r w:rsidRPr="001C3DAC">
        <w:t>ps</w:t>
      </w:r>
      <w:proofErr w:type="spellEnd"/>
      <w:r w:rsidRPr="001C3DAC">
        <w:t xml:space="preserve"> = </w:t>
      </w:r>
      <w:r w:rsidRPr="001C3DAC">
        <w:rPr>
          <w:b/>
          <w:bCs/>
        </w:rPr>
        <w:t>55</w:t>
      </w:r>
      <w:r w:rsidRPr="001C3DAC">
        <w:t xml:space="preserve"> </w:t>
      </w:r>
      <w:proofErr w:type="spellStart"/>
      <w:r w:rsidRPr="001C3DAC">
        <w:t>nocenter</w:t>
      </w:r>
      <w:proofErr w:type="spellEnd"/>
      <w:r w:rsidRPr="001C3DAC">
        <w:t xml:space="preserve"> </w:t>
      </w:r>
      <w:proofErr w:type="spellStart"/>
      <w:r w:rsidRPr="001C3DAC">
        <w:t>formdlim</w:t>
      </w:r>
      <w:proofErr w:type="spellEnd"/>
      <w:r w:rsidRPr="001C3DAC">
        <w:t xml:space="preserve"> = '*';</w:t>
      </w:r>
    </w:p>
    <w:p w:rsidR="001C3DAC" w:rsidRPr="001C3DAC" w:rsidRDefault="001C3DAC" w:rsidP="001C3DAC">
      <w:pPr>
        <w:ind w:left="1800"/>
      </w:pPr>
      <w:r w:rsidRPr="001C3DAC">
        <w:t xml:space="preserve">/* ls = </w:t>
      </w:r>
      <w:proofErr w:type="spellStart"/>
      <w:r w:rsidRPr="001C3DAC">
        <w:t>linesize</w:t>
      </w:r>
      <w:proofErr w:type="spellEnd"/>
      <w:r w:rsidRPr="001C3DAC">
        <w:t xml:space="preserve">, </w:t>
      </w:r>
      <w:proofErr w:type="spellStart"/>
      <w:r w:rsidRPr="001C3DAC">
        <w:t>ps</w:t>
      </w:r>
      <w:proofErr w:type="spellEnd"/>
      <w:r w:rsidRPr="001C3DAC">
        <w:t xml:space="preserve"> = </w:t>
      </w:r>
      <w:proofErr w:type="spellStart"/>
      <w:r w:rsidRPr="001C3DAC">
        <w:t>pagesize</w:t>
      </w:r>
      <w:proofErr w:type="spellEnd"/>
      <w:r w:rsidRPr="001C3DAC">
        <w:t xml:space="preserve">, </w:t>
      </w:r>
      <w:proofErr w:type="spellStart"/>
      <w:r w:rsidRPr="001C3DAC">
        <w:t>nocenter</w:t>
      </w:r>
      <w:proofErr w:type="spellEnd"/>
      <w:r w:rsidRPr="001C3DAC">
        <w:t xml:space="preserve"> = justifies output, </w:t>
      </w:r>
      <w:proofErr w:type="spellStart"/>
      <w:r w:rsidRPr="001C3DAC">
        <w:t>formdlim</w:t>
      </w:r>
      <w:proofErr w:type="spellEnd"/>
      <w:r w:rsidRPr="001C3DAC">
        <w:t xml:space="preserve"> = overrides the internal page breaks</w:t>
      </w:r>
    </w:p>
    <w:p w:rsidR="001C3DAC" w:rsidRPr="001C3DAC" w:rsidRDefault="001C3DAC" w:rsidP="001C3DAC">
      <w:pPr>
        <w:ind w:left="1800"/>
      </w:pPr>
      <w:r w:rsidRPr="001C3DAC">
        <w:t>and replaces them with the designated symbol */</w:t>
      </w:r>
    </w:p>
    <w:p w:rsidR="001C3DAC" w:rsidRPr="001C3DAC" w:rsidRDefault="001C3DAC" w:rsidP="001C3DAC">
      <w:pPr>
        <w:ind w:left="1800"/>
      </w:pPr>
      <w:proofErr w:type="spellStart"/>
      <w:r w:rsidRPr="001C3DAC">
        <w:t>ods</w:t>
      </w:r>
      <w:proofErr w:type="spellEnd"/>
      <w:r w:rsidRPr="001C3DAC">
        <w:t xml:space="preserve"> graphics off;</w:t>
      </w:r>
    </w:p>
    <w:p w:rsidR="001C3DAC" w:rsidRPr="001C3DAC" w:rsidRDefault="001C3DAC" w:rsidP="001C3DAC">
      <w:pPr>
        <w:ind w:left="1800"/>
      </w:pPr>
      <w:r w:rsidRPr="001C3DAC">
        <w:t>/*Turns off extra graphics*/</w:t>
      </w:r>
    </w:p>
    <w:p w:rsidR="001C3DAC" w:rsidRPr="001C3DAC" w:rsidRDefault="001C3DAC" w:rsidP="001C3DAC">
      <w:pPr>
        <w:ind w:left="1800"/>
      </w:pPr>
      <w:r w:rsidRPr="001C3DAC">
        <w:t>/* Create titles */</w:t>
      </w:r>
    </w:p>
    <w:p w:rsidR="001C3DAC" w:rsidRPr="001C3DAC" w:rsidRDefault="001C3DAC" w:rsidP="001C3DAC">
      <w:pPr>
        <w:ind w:left="1800"/>
      </w:pPr>
      <w:r w:rsidRPr="001C3DAC">
        <w:t>title1 '</w:t>
      </w:r>
      <w:proofErr w:type="spellStart"/>
      <w:r w:rsidRPr="001C3DAC">
        <w:t>Statstics</w:t>
      </w:r>
      <w:proofErr w:type="spellEnd"/>
      <w:r w:rsidRPr="001C3DAC">
        <w:t xml:space="preserve"> 147 Assignment #6';</w:t>
      </w:r>
    </w:p>
    <w:p w:rsidR="001C3DAC" w:rsidRPr="001C3DAC" w:rsidRDefault="001C3DAC" w:rsidP="001C3DAC">
      <w:pPr>
        <w:ind w:left="1800"/>
      </w:pPr>
      <w:r w:rsidRPr="001C3DAC">
        <w:t>title2 'Fall 2017';</w:t>
      </w:r>
    </w:p>
    <w:p w:rsidR="001C3DAC" w:rsidRPr="001C3DAC" w:rsidRDefault="001C3DAC" w:rsidP="001C3DAC">
      <w:pPr>
        <w:ind w:left="1800"/>
      </w:pPr>
      <w:r w:rsidRPr="001C3DAC">
        <w:t>title3 'Sarah Ruckman';</w:t>
      </w:r>
    </w:p>
    <w:p w:rsidR="001C3DAC" w:rsidRPr="001C3DAC" w:rsidRDefault="001C3DAC" w:rsidP="001C3DAC">
      <w:pPr>
        <w:ind w:left="1800"/>
      </w:pPr>
      <w:r w:rsidRPr="001C3DAC">
        <w:t>title4 'Section 002';</w:t>
      </w:r>
    </w:p>
    <w:p w:rsidR="001C3DAC" w:rsidRPr="001C3DAC" w:rsidRDefault="001C3DAC" w:rsidP="001C3DAC">
      <w:pPr>
        <w:ind w:left="1800"/>
      </w:pPr>
      <w:r w:rsidRPr="001C3DAC">
        <w:t>title5 'SAS Question 1';</w:t>
      </w:r>
    </w:p>
    <w:p w:rsidR="001C3DAC" w:rsidRPr="001C3DAC" w:rsidRDefault="001C3DAC" w:rsidP="001C3DAC">
      <w:pPr>
        <w:ind w:left="1800"/>
      </w:pPr>
      <w:r w:rsidRPr="001C3DAC">
        <w:t xml:space="preserve">/*Read </w:t>
      </w:r>
      <w:proofErr w:type="spellStart"/>
      <w:r w:rsidRPr="001C3DAC">
        <w:t>infile</w:t>
      </w:r>
      <w:proofErr w:type="spellEnd"/>
      <w:r w:rsidRPr="001C3DAC">
        <w:t xml:space="preserve"> using do loops do rows and then columns and there are 2 lines of headers*/</w:t>
      </w:r>
    </w:p>
    <w:p w:rsidR="001C3DAC" w:rsidRPr="001C3DAC" w:rsidRDefault="001C3DAC" w:rsidP="001C3DAC">
      <w:pPr>
        <w:ind w:left="1800"/>
      </w:pPr>
      <w:r w:rsidRPr="001C3DAC">
        <w:t>/*Create temporary SAS dataset called geysers*/</w:t>
      </w:r>
    </w:p>
    <w:p w:rsidR="001C3DAC" w:rsidRPr="001C3DAC" w:rsidRDefault="001C3DAC" w:rsidP="001C3DAC">
      <w:pPr>
        <w:ind w:left="1800"/>
      </w:pPr>
      <w:r w:rsidRPr="001C3DAC">
        <w:rPr>
          <w:b/>
          <w:bCs/>
        </w:rPr>
        <w:t>data</w:t>
      </w:r>
      <w:r w:rsidRPr="001C3DAC">
        <w:t xml:space="preserve"> geysers;</w:t>
      </w:r>
    </w:p>
    <w:p w:rsidR="001C3DAC" w:rsidRPr="001C3DAC" w:rsidRDefault="001C3DAC" w:rsidP="001C3DAC">
      <w:pPr>
        <w:ind w:left="1800"/>
      </w:pPr>
      <w:proofErr w:type="spellStart"/>
      <w:r w:rsidRPr="001C3DAC">
        <w:t>infile</w:t>
      </w:r>
      <w:proofErr w:type="spellEnd"/>
      <w:r w:rsidRPr="001C3DAC">
        <w:t xml:space="preserve"> "C:\Users\sarah\Downloads\geysers_f17.dat" </w:t>
      </w:r>
      <w:proofErr w:type="spellStart"/>
      <w:r w:rsidRPr="001C3DAC">
        <w:t>firstobs</w:t>
      </w:r>
      <w:proofErr w:type="spellEnd"/>
      <w:r w:rsidRPr="001C3DAC">
        <w:t xml:space="preserve"> = </w:t>
      </w:r>
      <w:r w:rsidRPr="001C3DAC">
        <w:rPr>
          <w:b/>
          <w:bCs/>
        </w:rPr>
        <w:t>3</w:t>
      </w:r>
      <w:r w:rsidRPr="001C3DAC">
        <w:t>;</w:t>
      </w:r>
    </w:p>
    <w:p w:rsidR="001C3DAC" w:rsidRPr="001C3DAC" w:rsidRDefault="001C3DAC" w:rsidP="001C3DAC">
      <w:pPr>
        <w:ind w:left="1800"/>
      </w:pPr>
      <w:r w:rsidRPr="001C3DAC">
        <w:t xml:space="preserve">do rows = </w:t>
      </w:r>
      <w:r w:rsidRPr="001C3DAC">
        <w:rPr>
          <w:b/>
          <w:bCs/>
        </w:rPr>
        <w:t>1</w:t>
      </w:r>
      <w:r w:rsidRPr="001C3DAC">
        <w:t xml:space="preserve"> to </w:t>
      </w:r>
      <w:r w:rsidRPr="001C3DAC">
        <w:rPr>
          <w:b/>
          <w:bCs/>
        </w:rPr>
        <w:t>10</w:t>
      </w:r>
      <w:r w:rsidRPr="001C3DAC">
        <w:t>;</w:t>
      </w:r>
    </w:p>
    <w:p w:rsidR="001C3DAC" w:rsidRPr="001C3DAC" w:rsidRDefault="001C3DAC" w:rsidP="001C3DAC">
      <w:pPr>
        <w:ind w:left="1800"/>
      </w:pPr>
      <w:r w:rsidRPr="001C3DAC">
        <w:t xml:space="preserve">do col = </w:t>
      </w:r>
      <w:r w:rsidRPr="001C3DAC">
        <w:rPr>
          <w:b/>
          <w:bCs/>
        </w:rPr>
        <w:t>1</w:t>
      </w:r>
      <w:r w:rsidRPr="001C3DAC">
        <w:t xml:space="preserve"> to </w:t>
      </w:r>
      <w:r w:rsidRPr="001C3DAC">
        <w:rPr>
          <w:b/>
          <w:bCs/>
        </w:rPr>
        <w:t>3</w:t>
      </w:r>
      <w:r w:rsidRPr="001C3DAC">
        <w:t>;</w:t>
      </w:r>
    </w:p>
    <w:p w:rsidR="001C3DAC" w:rsidRPr="001C3DAC" w:rsidRDefault="001C3DAC" w:rsidP="001C3DAC">
      <w:pPr>
        <w:ind w:left="1800"/>
      </w:pPr>
      <w:r w:rsidRPr="001C3DAC">
        <w:t>/*Create if then else statements to label the columns and end with an else statement*/</w:t>
      </w:r>
    </w:p>
    <w:p w:rsidR="001C3DAC" w:rsidRPr="001C3DAC" w:rsidRDefault="001C3DAC" w:rsidP="001C3DAC">
      <w:pPr>
        <w:ind w:left="1800"/>
      </w:pPr>
      <w:r w:rsidRPr="001C3DAC">
        <w:t xml:space="preserve">if      col = </w:t>
      </w:r>
      <w:r w:rsidRPr="001C3DAC">
        <w:rPr>
          <w:b/>
          <w:bCs/>
        </w:rPr>
        <w:t>1</w:t>
      </w:r>
      <w:r w:rsidRPr="001C3DAC">
        <w:t xml:space="preserve"> then name = 'Old Faithful';</w:t>
      </w:r>
    </w:p>
    <w:p w:rsidR="001C3DAC" w:rsidRPr="001C3DAC" w:rsidRDefault="001C3DAC" w:rsidP="001C3DAC">
      <w:pPr>
        <w:ind w:left="1800"/>
      </w:pPr>
      <w:r w:rsidRPr="001C3DAC">
        <w:t xml:space="preserve">else if col = </w:t>
      </w:r>
      <w:r w:rsidRPr="001C3DAC">
        <w:rPr>
          <w:b/>
          <w:bCs/>
        </w:rPr>
        <w:t>2</w:t>
      </w:r>
      <w:r w:rsidRPr="001C3DAC">
        <w:t xml:space="preserve"> then name = 'Grand </w:t>
      </w:r>
      <w:proofErr w:type="spellStart"/>
      <w:r w:rsidRPr="001C3DAC">
        <w:t>Geysir</w:t>
      </w:r>
      <w:proofErr w:type="spellEnd"/>
      <w:r w:rsidRPr="001C3DAC">
        <w:t>';</w:t>
      </w:r>
    </w:p>
    <w:p w:rsidR="001C3DAC" w:rsidRPr="001C3DAC" w:rsidRDefault="001C3DAC" w:rsidP="001C3DAC">
      <w:pPr>
        <w:ind w:left="1800"/>
      </w:pPr>
      <w:r w:rsidRPr="001C3DAC">
        <w:t>else                 name = '</w:t>
      </w:r>
      <w:proofErr w:type="spellStart"/>
      <w:r w:rsidRPr="001C3DAC">
        <w:t>Strokkur</w:t>
      </w:r>
      <w:proofErr w:type="spellEnd"/>
      <w:r w:rsidRPr="001C3DAC">
        <w:t xml:space="preserve">    ';</w:t>
      </w:r>
    </w:p>
    <w:p w:rsidR="001C3DAC" w:rsidRPr="001C3DAC" w:rsidRDefault="001C3DAC" w:rsidP="001C3DAC">
      <w:pPr>
        <w:ind w:left="1800"/>
      </w:pPr>
      <w:r w:rsidRPr="001C3DAC">
        <w:t>/*input the values and add @@ to denote that the values are on the same line*/</w:t>
      </w:r>
    </w:p>
    <w:p w:rsidR="001C3DAC" w:rsidRPr="001C3DAC" w:rsidRDefault="001C3DAC" w:rsidP="001C3DAC">
      <w:pPr>
        <w:ind w:left="1800"/>
      </w:pPr>
      <w:r w:rsidRPr="001C3DAC">
        <w:t>input values @@;</w:t>
      </w:r>
    </w:p>
    <w:p w:rsidR="001C3DAC" w:rsidRPr="001C3DAC" w:rsidRDefault="001C3DAC" w:rsidP="001C3DAC">
      <w:pPr>
        <w:ind w:left="1800"/>
      </w:pPr>
      <w:r w:rsidRPr="001C3DAC">
        <w:t>/*Output the results*/</w:t>
      </w:r>
    </w:p>
    <w:p w:rsidR="001C3DAC" w:rsidRPr="001C3DAC" w:rsidRDefault="001C3DAC" w:rsidP="001C3DAC">
      <w:pPr>
        <w:ind w:left="1800"/>
      </w:pPr>
      <w:r w:rsidRPr="001C3DAC">
        <w:t>output;</w:t>
      </w:r>
    </w:p>
    <w:p w:rsidR="001C3DAC" w:rsidRPr="001C3DAC" w:rsidRDefault="001C3DAC" w:rsidP="001C3DAC">
      <w:pPr>
        <w:ind w:left="1800"/>
      </w:pPr>
      <w:r w:rsidRPr="001C3DAC">
        <w:t>/*Close both loops*/</w:t>
      </w:r>
    </w:p>
    <w:p w:rsidR="001C3DAC" w:rsidRPr="001C3DAC" w:rsidRDefault="001C3DAC" w:rsidP="001C3DAC">
      <w:pPr>
        <w:ind w:left="1800"/>
      </w:pPr>
      <w:r w:rsidRPr="001C3DAC">
        <w:t>end;</w:t>
      </w:r>
    </w:p>
    <w:p w:rsidR="001C3DAC" w:rsidRPr="001C3DAC" w:rsidRDefault="001C3DAC" w:rsidP="001C3DAC">
      <w:pPr>
        <w:ind w:left="1800"/>
      </w:pPr>
      <w:r w:rsidRPr="001C3DAC">
        <w:t>end;</w:t>
      </w:r>
    </w:p>
    <w:p w:rsidR="001C3DAC" w:rsidRPr="001C3DAC" w:rsidRDefault="001C3DAC" w:rsidP="001C3DAC">
      <w:pPr>
        <w:ind w:left="1800"/>
      </w:pPr>
      <w:r w:rsidRPr="001C3DAC">
        <w:t>/*Sort the data by column using proc sort*/</w:t>
      </w:r>
    </w:p>
    <w:p w:rsidR="001C3DAC" w:rsidRPr="001C3DAC" w:rsidRDefault="001C3DAC" w:rsidP="001C3DAC">
      <w:pPr>
        <w:ind w:left="1800"/>
      </w:pPr>
      <w:r w:rsidRPr="001C3DAC">
        <w:rPr>
          <w:b/>
          <w:bCs/>
        </w:rPr>
        <w:t>proc</w:t>
      </w:r>
      <w:r w:rsidRPr="001C3DAC">
        <w:t xml:space="preserve"> </w:t>
      </w:r>
      <w:r w:rsidRPr="001C3DAC">
        <w:rPr>
          <w:b/>
          <w:bCs/>
        </w:rPr>
        <w:t>sort</w:t>
      </w:r>
      <w:r w:rsidRPr="001C3DAC">
        <w:t>;</w:t>
      </w:r>
    </w:p>
    <w:p w:rsidR="001C3DAC" w:rsidRPr="001C3DAC" w:rsidRDefault="001C3DAC" w:rsidP="001C3DAC">
      <w:pPr>
        <w:ind w:left="1800"/>
      </w:pPr>
      <w:r w:rsidRPr="001C3DAC">
        <w:lastRenderedPageBreak/>
        <w:t>by name;</w:t>
      </w:r>
    </w:p>
    <w:p w:rsidR="001C3DAC" w:rsidRPr="001C3DAC" w:rsidRDefault="001C3DAC" w:rsidP="001C3DAC">
      <w:pPr>
        <w:ind w:left="1800"/>
      </w:pPr>
      <w:r w:rsidRPr="001C3DAC">
        <w:t>/*Print as check without observations*/</w:t>
      </w:r>
    </w:p>
    <w:p w:rsidR="001C3DAC" w:rsidRPr="001C3DAC" w:rsidRDefault="001C3DAC" w:rsidP="001C3DAC">
      <w:pPr>
        <w:ind w:left="1800"/>
      </w:pPr>
      <w:r w:rsidRPr="001C3DAC">
        <w:rPr>
          <w:b/>
          <w:bCs/>
        </w:rPr>
        <w:t>proc</w:t>
      </w:r>
      <w:r w:rsidRPr="001C3DAC">
        <w:t xml:space="preserve"> </w:t>
      </w:r>
      <w:r w:rsidRPr="001C3DAC">
        <w:rPr>
          <w:b/>
          <w:bCs/>
        </w:rPr>
        <w:t>print</w:t>
      </w:r>
      <w:r w:rsidRPr="001C3DAC">
        <w:t xml:space="preserve"> noobs;</w:t>
      </w:r>
    </w:p>
    <w:p w:rsidR="001C3DAC" w:rsidRPr="001C3DAC" w:rsidRDefault="001C3DAC" w:rsidP="001C3DAC">
      <w:pPr>
        <w:ind w:left="1800"/>
      </w:pPr>
      <w:r w:rsidRPr="001C3DAC">
        <w:t>/*Use proc univariate with the normal options to test normality*/</w:t>
      </w:r>
    </w:p>
    <w:p w:rsidR="001C3DAC" w:rsidRPr="001C3DAC" w:rsidRDefault="001C3DAC" w:rsidP="001C3DAC">
      <w:pPr>
        <w:ind w:left="1800"/>
      </w:pPr>
      <w:r w:rsidRPr="001C3DAC">
        <w:t xml:space="preserve">/*Use </w:t>
      </w:r>
      <w:proofErr w:type="spellStart"/>
      <w:r w:rsidRPr="001C3DAC">
        <w:t>ods</w:t>
      </w:r>
      <w:proofErr w:type="spellEnd"/>
      <w:r w:rsidRPr="001C3DAC">
        <w:t xml:space="preserve"> select </w:t>
      </w:r>
      <w:proofErr w:type="spellStart"/>
      <w:r w:rsidRPr="001C3DAC">
        <w:t>TestsForNormality</w:t>
      </w:r>
      <w:proofErr w:type="spellEnd"/>
      <w:r w:rsidRPr="001C3DAC">
        <w:t xml:space="preserve"> to </w:t>
      </w:r>
      <w:proofErr w:type="spellStart"/>
      <w:r w:rsidRPr="001C3DAC">
        <w:t>supress</w:t>
      </w:r>
      <w:proofErr w:type="spellEnd"/>
      <w:r w:rsidRPr="001C3DAC">
        <w:t xml:space="preserve"> printing of everything except the test for </w:t>
      </w:r>
      <w:proofErr w:type="spellStart"/>
      <w:r w:rsidRPr="001C3DAC">
        <w:t>normailty</w:t>
      </w:r>
      <w:proofErr w:type="spellEnd"/>
      <w:r w:rsidRPr="001C3DAC">
        <w:t>*/</w:t>
      </w:r>
    </w:p>
    <w:p w:rsidR="001C3DAC" w:rsidRPr="001C3DAC" w:rsidRDefault="001C3DAC" w:rsidP="001C3DAC">
      <w:pPr>
        <w:ind w:left="1800"/>
      </w:pPr>
      <w:r w:rsidRPr="001C3DAC">
        <w:t xml:space="preserve">/*Use by class statement and then </w:t>
      </w:r>
      <w:proofErr w:type="spellStart"/>
      <w:r w:rsidRPr="001C3DAC">
        <w:t>var</w:t>
      </w:r>
      <w:proofErr w:type="spellEnd"/>
      <w:r w:rsidRPr="001C3DAC">
        <w:t xml:space="preserve"> input variable*/</w:t>
      </w:r>
    </w:p>
    <w:p w:rsidR="001C3DAC" w:rsidRPr="001C3DAC" w:rsidRDefault="001C3DAC" w:rsidP="001C3DAC">
      <w:pPr>
        <w:ind w:left="1800"/>
      </w:pPr>
      <w:r w:rsidRPr="001C3DAC">
        <w:rPr>
          <w:b/>
          <w:bCs/>
        </w:rPr>
        <w:t>proc</w:t>
      </w:r>
      <w:r w:rsidRPr="001C3DAC">
        <w:t xml:space="preserve"> </w:t>
      </w:r>
      <w:r w:rsidRPr="001C3DAC">
        <w:rPr>
          <w:b/>
          <w:bCs/>
        </w:rPr>
        <w:t>univariate</w:t>
      </w:r>
      <w:r w:rsidRPr="001C3DAC">
        <w:t xml:space="preserve"> normal;</w:t>
      </w:r>
    </w:p>
    <w:p w:rsidR="001C3DAC" w:rsidRPr="001C3DAC" w:rsidRDefault="001C3DAC" w:rsidP="001C3DAC">
      <w:pPr>
        <w:ind w:left="1800"/>
      </w:pPr>
      <w:proofErr w:type="spellStart"/>
      <w:r w:rsidRPr="001C3DAC">
        <w:t>ods</w:t>
      </w:r>
      <w:proofErr w:type="spellEnd"/>
      <w:r w:rsidRPr="001C3DAC">
        <w:t xml:space="preserve"> select </w:t>
      </w:r>
      <w:proofErr w:type="spellStart"/>
      <w:r w:rsidRPr="001C3DAC">
        <w:t>TestsForNormality</w:t>
      </w:r>
      <w:proofErr w:type="spellEnd"/>
      <w:r w:rsidRPr="001C3DAC">
        <w:t>;</w:t>
      </w:r>
    </w:p>
    <w:p w:rsidR="001C3DAC" w:rsidRPr="001C3DAC" w:rsidRDefault="001C3DAC" w:rsidP="001C3DAC">
      <w:pPr>
        <w:ind w:left="1800"/>
      </w:pPr>
      <w:r w:rsidRPr="001C3DAC">
        <w:t>by name;</w:t>
      </w:r>
    </w:p>
    <w:p w:rsidR="001C3DAC" w:rsidRPr="001C3DAC" w:rsidRDefault="001C3DAC" w:rsidP="001C3DAC">
      <w:pPr>
        <w:ind w:left="1800"/>
      </w:pPr>
      <w:proofErr w:type="spellStart"/>
      <w:r w:rsidRPr="001C3DAC">
        <w:t>var</w:t>
      </w:r>
      <w:proofErr w:type="spellEnd"/>
      <w:r w:rsidRPr="001C3DAC">
        <w:t xml:space="preserve"> values;</w:t>
      </w:r>
    </w:p>
    <w:p w:rsidR="001C3DAC" w:rsidRPr="001C3DAC" w:rsidRDefault="001C3DAC" w:rsidP="001C3DAC">
      <w:pPr>
        <w:ind w:left="1800"/>
      </w:pPr>
      <w:r w:rsidRPr="001C3DAC">
        <w:rPr>
          <w:b/>
          <w:bCs/>
        </w:rPr>
        <w:t>run</w:t>
      </w:r>
      <w:r w:rsidRPr="001C3DAC">
        <w:t>;</w:t>
      </w:r>
    </w:p>
    <w:p w:rsidR="001C3DAC" w:rsidRDefault="001C3DAC" w:rsidP="001C3DAC">
      <w:pPr>
        <w:ind w:left="1800"/>
      </w:pPr>
      <w:r w:rsidRPr="001C3DAC">
        <w:rPr>
          <w:b/>
          <w:bCs/>
        </w:rPr>
        <w:t>quit</w:t>
      </w:r>
      <w:r w:rsidRPr="001C3DAC">
        <w:t>;</w:t>
      </w:r>
    </w:p>
    <w:p w:rsidR="001C3DAC" w:rsidRDefault="001C3DAC" w:rsidP="001C3DAC">
      <w:pPr>
        <w:ind w:left="1800"/>
      </w:pPr>
    </w:p>
    <w:p w:rsidR="001C3DAC" w:rsidRDefault="001C3DAC" w:rsidP="001C3DAC">
      <w:pPr>
        <w:ind w:left="1800"/>
        <w:rPr>
          <w:b/>
        </w:rPr>
      </w:pPr>
      <w:r>
        <w:rPr>
          <w:b/>
        </w:rPr>
        <w:t>Output:</w:t>
      </w:r>
    </w:p>
    <w:p w:rsidR="001C3DAC" w:rsidRDefault="001C3DAC" w:rsidP="001C3DAC">
      <w:pPr>
        <w:ind w:left="1800"/>
        <w:rPr>
          <w:b/>
        </w:rPr>
      </w:pPr>
      <w:r>
        <w:rPr>
          <w:noProof/>
        </w:rPr>
        <w:drawing>
          <wp:inline distT="0" distB="0" distL="0" distR="0" wp14:anchorId="74961E22" wp14:editId="718CE40D">
            <wp:extent cx="2653298" cy="2501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59911" cy="250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DAC" w:rsidRPr="001C3DAC" w:rsidRDefault="001C3DAC" w:rsidP="001C3DAC">
      <w:pPr>
        <w:ind w:left="1800"/>
        <w:rPr>
          <w:b/>
        </w:rPr>
      </w:pPr>
      <w:r>
        <w:rPr>
          <w:noProof/>
        </w:rPr>
        <w:drawing>
          <wp:inline distT="0" distB="0" distL="0" distR="0" wp14:anchorId="1DF13B49" wp14:editId="62922F86">
            <wp:extent cx="2706250" cy="251142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13917" cy="251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DAC" w:rsidRDefault="001C3DAC" w:rsidP="001C3DAC">
      <w:pPr>
        <w:ind w:left="1800"/>
      </w:pPr>
      <w:r>
        <w:rPr>
          <w:noProof/>
        </w:rPr>
        <w:lastRenderedPageBreak/>
        <w:drawing>
          <wp:inline distT="0" distB="0" distL="0" distR="0" wp14:anchorId="32ED8C74" wp14:editId="06B95792">
            <wp:extent cx="2698750" cy="2550381"/>
            <wp:effectExtent l="0" t="0" r="635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02209" cy="255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DAC" w:rsidRDefault="001C3DAC" w:rsidP="001C3DAC">
      <w:pPr>
        <w:ind w:left="1800"/>
      </w:pPr>
      <w:r w:rsidRPr="0084575D">
        <w:t xml:space="preserve">First, </w:t>
      </w:r>
      <w:r>
        <w:t>Old Faithful geyser</w:t>
      </w:r>
      <w:r w:rsidRPr="00653D53">
        <w:t>:</w:t>
      </w:r>
    </w:p>
    <w:p w:rsidR="001C3DAC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4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r w:rsidRPr="008D77BC">
        <w:t xml:space="preserve">Old Faithful eruption height </w:t>
      </w:r>
      <w:r w:rsidRPr="0084575D">
        <w:t>is normally distributed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>H</w:t>
      </w:r>
      <w:r w:rsidRPr="0084575D">
        <w:rPr>
          <w:vertAlign w:val="subscript"/>
        </w:rPr>
        <w:t>a</w:t>
      </w:r>
      <w:r>
        <w:t xml:space="preserve">: </w:t>
      </w:r>
      <w:r w:rsidRPr="008D77BC">
        <w:t xml:space="preserve">Old Faithful eruption height </w:t>
      </w:r>
      <w:r w:rsidRPr="0084575D">
        <w:t>is not normally distributed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 xml:space="preserve">p-value = </w:t>
      </w:r>
      <w:r>
        <w:rPr>
          <w:b/>
        </w:rPr>
        <w:t>0.1557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611C09">
        <w:sym w:font="Symbol" w:char="F061"/>
      </w:r>
      <w:r w:rsidRPr="00611C09">
        <w:t xml:space="preserve"> = 0.05</w:t>
      </w:r>
    </w:p>
    <w:p w:rsidR="001C3DAC" w:rsidRDefault="001C3DAC" w:rsidP="00611C09">
      <w:pPr>
        <w:numPr>
          <w:ilvl w:val="0"/>
          <w:numId w:val="5"/>
        </w:numPr>
      </w:pPr>
      <w:r>
        <w:t xml:space="preserve">Conclusion: </w:t>
      </w:r>
      <w:r w:rsidR="00611C09">
        <w:rPr>
          <w:b/>
        </w:rPr>
        <w:t xml:space="preserve">Since the p-value = 0.1557 is greater than </w:t>
      </w:r>
      <w:r w:rsidR="00611C09" w:rsidRPr="00611C09">
        <w:rPr>
          <w:b/>
        </w:rPr>
        <w:sym w:font="Symbol" w:char="F061"/>
      </w:r>
      <w:r w:rsidR="00611C09" w:rsidRPr="00611C09">
        <w:rPr>
          <w:b/>
        </w:rPr>
        <w:t xml:space="preserve"> = 0.05</w:t>
      </w:r>
      <w:r w:rsidR="00611C09">
        <w:rPr>
          <w:b/>
        </w:rPr>
        <w:t>, We do not reject H</w:t>
      </w:r>
      <w:r w:rsidR="00611C09">
        <w:rPr>
          <w:b/>
          <w:vertAlign w:val="subscript"/>
        </w:rPr>
        <w:t>0</w:t>
      </w:r>
      <w:r w:rsidR="00611C09">
        <w:rPr>
          <w:b/>
        </w:rPr>
        <w:t>, it is reasonable to assume that Old Faithful’s eruption height is normally distributed</w:t>
      </w:r>
    </w:p>
    <w:p w:rsidR="001C3DAC" w:rsidRPr="0084575D" w:rsidRDefault="001C3DAC" w:rsidP="001C3DAC">
      <w:pPr>
        <w:ind w:left="2520"/>
      </w:pPr>
    </w:p>
    <w:p w:rsidR="001C3DAC" w:rsidRDefault="001C3DAC" w:rsidP="001C3DAC">
      <w:pPr>
        <w:ind w:left="1800"/>
      </w:pPr>
      <w:r w:rsidRPr="0084575D">
        <w:t xml:space="preserve">Next, </w:t>
      </w:r>
      <w:r>
        <w:t xml:space="preserve">Grand </w:t>
      </w:r>
      <w:proofErr w:type="spellStart"/>
      <w:r>
        <w:t>Geysir</w:t>
      </w:r>
      <w:proofErr w:type="spellEnd"/>
      <w:r>
        <w:t xml:space="preserve"> geyser</w:t>
      </w:r>
      <w:r w:rsidRPr="0084575D">
        <w:t>:</w:t>
      </w:r>
    </w:p>
    <w:p w:rsidR="001C3DAC" w:rsidRPr="0084575D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r>
        <w:t xml:space="preserve">Grand </w:t>
      </w:r>
      <w:proofErr w:type="spellStart"/>
      <w:r>
        <w:t>Geysir</w:t>
      </w:r>
      <w:proofErr w:type="spellEnd"/>
      <w:r>
        <w:t xml:space="preserve"> </w:t>
      </w:r>
      <w:r w:rsidRPr="008D77BC">
        <w:t>eruption height</w:t>
      </w:r>
      <w:r>
        <w:t xml:space="preserve"> </w:t>
      </w:r>
      <w:r w:rsidRPr="0084575D">
        <w:t>is normally distributed</w:t>
      </w: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H</w:t>
      </w:r>
      <w:r w:rsidRPr="0084575D">
        <w:rPr>
          <w:vertAlign w:val="subscript"/>
        </w:rPr>
        <w:t>a</w:t>
      </w:r>
      <w:r w:rsidRPr="0084575D">
        <w:t xml:space="preserve">: </w:t>
      </w:r>
      <w:r>
        <w:t xml:space="preserve">Grand </w:t>
      </w:r>
      <w:proofErr w:type="spellStart"/>
      <w:r>
        <w:t>Geysir</w:t>
      </w:r>
      <w:proofErr w:type="spellEnd"/>
      <w:r>
        <w:t xml:space="preserve"> </w:t>
      </w:r>
      <w:r w:rsidRPr="008D77BC">
        <w:t>eruption height</w:t>
      </w:r>
      <w:r>
        <w:t xml:space="preserve"> is not normally </w:t>
      </w:r>
      <w:r w:rsidRPr="0084575D">
        <w:t>distributed</w:t>
      </w:r>
    </w:p>
    <w:p w:rsidR="00611C09" w:rsidRDefault="001C3DAC" w:rsidP="001C3DAC">
      <w:pPr>
        <w:numPr>
          <w:ilvl w:val="0"/>
          <w:numId w:val="6"/>
        </w:numPr>
      </w:pPr>
      <w:r w:rsidRPr="0084575D">
        <w:t xml:space="preserve">p-value = </w:t>
      </w:r>
      <w:r w:rsidR="00611C09" w:rsidRPr="00611C09">
        <w:rPr>
          <w:b/>
        </w:rPr>
        <w:t>0.3597</w:t>
      </w: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Rejection Region: Reject H</w:t>
      </w:r>
      <w:r w:rsidRPr="00611C09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Default="001C3DAC" w:rsidP="001C3DAC">
      <w:pPr>
        <w:numPr>
          <w:ilvl w:val="0"/>
          <w:numId w:val="6"/>
        </w:numPr>
      </w:pPr>
      <w:r w:rsidRPr="0084575D">
        <w:t>Conclusion:</w:t>
      </w:r>
      <w:r w:rsidR="00611C09">
        <w:t xml:space="preserve"> </w:t>
      </w:r>
      <w:r w:rsidR="00611C09">
        <w:rPr>
          <w:b/>
        </w:rPr>
        <w:t xml:space="preserve">Since the p-value = 0.3597 is greater than </w:t>
      </w:r>
      <w:r w:rsidR="00611C09" w:rsidRPr="00611C09">
        <w:rPr>
          <w:b/>
        </w:rPr>
        <w:sym w:font="Symbol" w:char="F061"/>
      </w:r>
      <w:r w:rsidR="00611C09" w:rsidRPr="00611C09">
        <w:rPr>
          <w:b/>
        </w:rPr>
        <w:t xml:space="preserve"> = 0.05</w:t>
      </w:r>
      <w:r w:rsidR="00611C09">
        <w:rPr>
          <w:b/>
        </w:rPr>
        <w:t>, We do not reject H</w:t>
      </w:r>
      <w:r w:rsidR="00611C09">
        <w:rPr>
          <w:b/>
          <w:vertAlign w:val="subscript"/>
        </w:rPr>
        <w:t>0</w:t>
      </w:r>
      <w:r w:rsidR="00611C09">
        <w:rPr>
          <w:b/>
        </w:rPr>
        <w:t xml:space="preserve">, it is reasonable to assume that the Grand </w:t>
      </w:r>
      <w:proofErr w:type="spellStart"/>
      <w:r w:rsidR="00611C09">
        <w:rPr>
          <w:b/>
        </w:rPr>
        <w:t>Geysir’s</w:t>
      </w:r>
      <w:proofErr w:type="spellEnd"/>
      <w:r w:rsidR="00611C09">
        <w:rPr>
          <w:b/>
        </w:rPr>
        <w:t xml:space="preserve"> eruption height is normally distributed</w:t>
      </w:r>
    </w:p>
    <w:p w:rsidR="001C3DAC" w:rsidRDefault="001C3DAC" w:rsidP="001C3DAC">
      <w:pPr>
        <w:ind w:left="2520"/>
      </w:pPr>
    </w:p>
    <w:p w:rsidR="001C3DAC" w:rsidRDefault="001C3DAC" w:rsidP="001C3DAC">
      <w:pPr>
        <w:ind w:left="1800"/>
      </w:pPr>
      <w:r>
        <w:t>Finally</w:t>
      </w:r>
      <w:r w:rsidRPr="0084575D">
        <w:t xml:space="preserve">, </w:t>
      </w:r>
      <w:proofErr w:type="spellStart"/>
      <w:r>
        <w:t>Strokkur</w:t>
      </w:r>
      <w:proofErr w:type="spellEnd"/>
      <w:r>
        <w:t xml:space="preserve"> geyser</w:t>
      </w:r>
      <w:r w:rsidRPr="0084575D">
        <w:t>:</w:t>
      </w:r>
    </w:p>
    <w:p w:rsidR="001C3DAC" w:rsidRPr="0084575D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proofErr w:type="spellStart"/>
      <w:r>
        <w:t>Strokkur</w:t>
      </w:r>
      <w:proofErr w:type="spellEnd"/>
      <w:r w:rsidRPr="008D77BC">
        <w:t xml:space="preserve"> eruption height</w:t>
      </w:r>
      <w:r>
        <w:t xml:space="preserve"> </w:t>
      </w:r>
      <w:r w:rsidRPr="0084575D">
        <w:t>is normally distributed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H</w:t>
      </w:r>
      <w:r w:rsidRPr="0084575D">
        <w:rPr>
          <w:vertAlign w:val="subscript"/>
        </w:rPr>
        <w:t>a</w:t>
      </w:r>
      <w:r w:rsidRPr="0084575D">
        <w:t xml:space="preserve">: </w:t>
      </w:r>
      <w:proofErr w:type="spellStart"/>
      <w:r>
        <w:t>Strokkur</w:t>
      </w:r>
      <w:proofErr w:type="spellEnd"/>
      <w:r w:rsidRPr="008D77BC">
        <w:t xml:space="preserve"> eruption height</w:t>
      </w:r>
      <w:r w:rsidRPr="0084575D">
        <w:t xml:space="preserve"> is not normally distributed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 xml:space="preserve">p-value = </w:t>
      </w:r>
      <w:r w:rsidR="00611C09">
        <w:rPr>
          <w:b/>
        </w:rPr>
        <w:t>0.0890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lastRenderedPageBreak/>
        <w:t>Conclusion:</w:t>
      </w:r>
      <w:r w:rsidR="00611C09">
        <w:t xml:space="preserve"> </w:t>
      </w:r>
      <w:r w:rsidR="00611C09">
        <w:rPr>
          <w:b/>
        </w:rPr>
        <w:t xml:space="preserve">Since the p-value = 0.0890 is greater than </w:t>
      </w:r>
      <w:r w:rsidR="00611C09" w:rsidRPr="00611C09">
        <w:rPr>
          <w:b/>
        </w:rPr>
        <w:sym w:font="Symbol" w:char="F061"/>
      </w:r>
      <w:r w:rsidR="00611C09" w:rsidRPr="00611C09">
        <w:rPr>
          <w:b/>
        </w:rPr>
        <w:t xml:space="preserve"> = 0.05</w:t>
      </w:r>
      <w:r w:rsidR="00611C09">
        <w:rPr>
          <w:b/>
        </w:rPr>
        <w:t>, We do not reject H</w:t>
      </w:r>
      <w:r w:rsidR="00611C09">
        <w:rPr>
          <w:b/>
          <w:vertAlign w:val="subscript"/>
        </w:rPr>
        <w:t>0</w:t>
      </w:r>
      <w:r w:rsidR="00611C09">
        <w:rPr>
          <w:b/>
        </w:rPr>
        <w:t xml:space="preserve">, it is reasonable to assume that </w:t>
      </w:r>
      <w:proofErr w:type="spellStart"/>
      <w:r w:rsidR="00611C09">
        <w:rPr>
          <w:b/>
        </w:rPr>
        <w:t>Strokkur’s</w:t>
      </w:r>
      <w:proofErr w:type="spellEnd"/>
      <w:r w:rsidR="00611C09">
        <w:rPr>
          <w:b/>
        </w:rPr>
        <w:t xml:space="preserve"> eruption height is normally distributed</w:t>
      </w:r>
    </w:p>
    <w:p w:rsidR="001C3DAC" w:rsidRDefault="001C3DAC" w:rsidP="001C3DAC"/>
    <w:p w:rsidR="001C3DAC" w:rsidRDefault="001C3DAC" w:rsidP="001C3DAC">
      <w:pPr>
        <w:numPr>
          <w:ilvl w:val="0"/>
          <w:numId w:val="3"/>
        </w:numPr>
      </w:pPr>
      <w:r w:rsidRPr="0084575D">
        <w:t>Test for equality</w:t>
      </w:r>
      <w:r>
        <w:t>/homogeneity</w:t>
      </w:r>
      <w:r w:rsidRPr="0084575D">
        <w:t xml:space="preserve"> of variances</w:t>
      </w:r>
      <w:r>
        <w:t>. (Use Bartlett's test.)</w:t>
      </w:r>
    </w:p>
    <w:p w:rsidR="001C3DAC" w:rsidRDefault="001C3DAC" w:rsidP="001C3DAC">
      <w:pPr>
        <w:ind w:left="1800"/>
      </w:pPr>
      <w:r>
        <w:t>Use α = 0.05.</w:t>
      </w:r>
    </w:p>
    <w:p w:rsidR="001C3DAC" w:rsidRDefault="00611C09" w:rsidP="001C3DAC">
      <w:pPr>
        <w:ind w:left="1800"/>
        <w:rPr>
          <w:b/>
        </w:rPr>
      </w:pPr>
      <w:r>
        <w:rPr>
          <w:b/>
        </w:rPr>
        <w:t>SAS Code:</w:t>
      </w:r>
    </w:p>
    <w:p w:rsidR="00611C09" w:rsidRPr="00611C09" w:rsidRDefault="00611C09" w:rsidP="00611C09">
      <w:pPr>
        <w:ind w:left="1800"/>
      </w:pPr>
      <w:r w:rsidRPr="00611C09">
        <w:t xml:space="preserve">options ls = </w:t>
      </w:r>
      <w:r w:rsidRPr="00611C09">
        <w:rPr>
          <w:b/>
          <w:bCs/>
        </w:rPr>
        <w:t>70</w:t>
      </w:r>
      <w:r w:rsidRPr="00611C09">
        <w:t xml:space="preserve"> </w:t>
      </w:r>
      <w:proofErr w:type="spellStart"/>
      <w:r w:rsidRPr="00611C09">
        <w:t>ps</w:t>
      </w:r>
      <w:proofErr w:type="spellEnd"/>
      <w:r w:rsidRPr="00611C09">
        <w:t xml:space="preserve"> = </w:t>
      </w:r>
      <w:r w:rsidRPr="00611C09">
        <w:rPr>
          <w:b/>
          <w:bCs/>
        </w:rPr>
        <w:t>55</w:t>
      </w:r>
      <w:r w:rsidRPr="00611C09">
        <w:t xml:space="preserve"> </w:t>
      </w:r>
      <w:proofErr w:type="spellStart"/>
      <w:r w:rsidRPr="00611C09">
        <w:t>nocenter</w:t>
      </w:r>
      <w:proofErr w:type="spellEnd"/>
      <w:r w:rsidRPr="00611C09">
        <w:t xml:space="preserve"> </w:t>
      </w:r>
      <w:proofErr w:type="spellStart"/>
      <w:r w:rsidRPr="00611C09">
        <w:t>formdlim</w:t>
      </w:r>
      <w:proofErr w:type="spellEnd"/>
      <w:r w:rsidRPr="00611C09">
        <w:t xml:space="preserve"> = '*';</w:t>
      </w:r>
    </w:p>
    <w:p w:rsidR="00611C09" w:rsidRPr="00611C09" w:rsidRDefault="00611C09" w:rsidP="00611C09">
      <w:pPr>
        <w:ind w:left="1800"/>
      </w:pPr>
      <w:r w:rsidRPr="00611C09">
        <w:t xml:space="preserve">/* ls = </w:t>
      </w:r>
      <w:proofErr w:type="spellStart"/>
      <w:r w:rsidRPr="00611C09">
        <w:t>linesize</w:t>
      </w:r>
      <w:proofErr w:type="spellEnd"/>
      <w:r w:rsidRPr="00611C09">
        <w:t xml:space="preserve">, </w:t>
      </w:r>
      <w:proofErr w:type="spellStart"/>
      <w:r w:rsidRPr="00611C09">
        <w:t>ps</w:t>
      </w:r>
      <w:proofErr w:type="spellEnd"/>
      <w:r w:rsidRPr="00611C09">
        <w:t xml:space="preserve"> = </w:t>
      </w:r>
      <w:proofErr w:type="spellStart"/>
      <w:r w:rsidRPr="00611C09">
        <w:t>pagesize</w:t>
      </w:r>
      <w:proofErr w:type="spellEnd"/>
      <w:r w:rsidRPr="00611C09">
        <w:t xml:space="preserve">, </w:t>
      </w:r>
      <w:proofErr w:type="spellStart"/>
      <w:r w:rsidRPr="00611C09">
        <w:t>nocenter</w:t>
      </w:r>
      <w:proofErr w:type="spellEnd"/>
      <w:r w:rsidRPr="00611C09">
        <w:t xml:space="preserve"> = justifies output, </w:t>
      </w:r>
      <w:proofErr w:type="spellStart"/>
      <w:r w:rsidRPr="00611C09">
        <w:t>formdlim</w:t>
      </w:r>
      <w:proofErr w:type="spellEnd"/>
      <w:r w:rsidRPr="00611C09">
        <w:t xml:space="preserve"> = overrides the internal page breaks</w:t>
      </w:r>
    </w:p>
    <w:p w:rsidR="00611C09" w:rsidRPr="00611C09" w:rsidRDefault="00611C09" w:rsidP="00611C09">
      <w:pPr>
        <w:ind w:left="1800"/>
      </w:pPr>
      <w:r w:rsidRPr="00611C09">
        <w:t>and replaces them with the designated symbol */</w:t>
      </w:r>
    </w:p>
    <w:p w:rsidR="00611C09" w:rsidRPr="00611C09" w:rsidRDefault="00611C09" w:rsidP="00611C09">
      <w:pPr>
        <w:ind w:left="1800"/>
      </w:pPr>
      <w:proofErr w:type="spellStart"/>
      <w:r w:rsidRPr="00611C09">
        <w:t>ods</w:t>
      </w:r>
      <w:proofErr w:type="spellEnd"/>
      <w:r w:rsidRPr="00611C09">
        <w:t xml:space="preserve"> graphics off;</w:t>
      </w:r>
    </w:p>
    <w:p w:rsidR="00611C09" w:rsidRPr="00611C09" w:rsidRDefault="00611C09" w:rsidP="00611C09">
      <w:pPr>
        <w:ind w:left="1800"/>
      </w:pPr>
      <w:r w:rsidRPr="00611C09">
        <w:t>/*Turns off extra graphics*/</w:t>
      </w:r>
    </w:p>
    <w:p w:rsidR="00611C09" w:rsidRPr="00611C09" w:rsidRDefault="00611C09" w:rsidP="00611C09">
      <w:pPr>
        <w:ind w:left="1800"/>
      </w:pPr>
      <w:r w:rsidRPr="00611C09">
        <w:t>/* Create titles */</w:t>
      </w:r>
    </w:p>
    <w:p w:rsidR="00611C09" w:rsidRPr="00611C09" w:rsidRDefault="00611C09" w:rsidP="00611C09">
      <w:pPr>
        <w:ind w:left="1800"/>
      </w:pPr>
      <w:r w:rsidRPr="00611C09">
        <w:t>title1 '</w:t>
      </w:r>
      <w:proofErr w:type="spellStart"/>
      <w:r w:rsidRPr="00611C09">
        <w:t>Statstics</w:t>
      </w:r>
      <w:proofErr w:type="spellEnd"/>
      <w:r w:rsidRPr="00611C09">
        <w:t xml:space="preserve"> 147 Assignment #6';</w:t>
      </w:r>
    </w:p>
    <w:p w:rsidR="00611C09" w:rsidRPr="00611C09" w:rsidRDefault="00611C09" w:rsidP="00611C09">
      <w:pPr>
        <w:ind w:left="1800"/>
      </w:pPr>
      <w:r w:rsidRPr="00611C09">
        <w:t>title2 'Fall 2017';</w:t>
      </w:r>
    </w:p>
    <w:p w:rsidR="00611C09" w:rsidRPr="00611C09" w:rsidRDefault="00611C09" w:rsidP="00611C09">
      <w:pPr>
        <w:ind w:left="1800"/>
      </w:pPr>
      <w:r w:rsidRPr="00611C09">
        <w:t>title3 'Sarah Ruckman';</w:t>
      </w:r>
    </w:p>
    <w:p w:rsidR="00611C09" w:rsidRPr="00611C09" w:rsidRDefault="00611C09" w:rsidP="00611C09">
      <w:pPr>
        <w:ind w:left="1800"/>
      </w:pPr>
      <w:r w:rsidRPr="00611C09">
        <w:t>title4 'Section 002';</w:t>
      </w:r>
    </w:p>
    <w:p w:rsidR="00611C09" w:rsidRPr="00611C09" w:rsidRDefault="00611C09" w:rsidP="00611C09">
      <w:pPr>
        <w:ind w:left="1800"/>
      </w:pPr>
      <w:r w:rsidRPr="00611C09">
        <w:t>title5 'SAS Question 1';</w:t>
      </w:r>
    </w:p>
    <w:p w:rsidR="00611C09" w:rsidRPr="00611C09" w:rsidRDefault="00611C09" w:rsidP="00611C09">
      <w:pPr>
        <w:ind w:left="1800"/>
      </w:pPr>
      <w:r w:rsidRPr="00611C09">
        <w:t xml:space="preserve">/*Read </w:t>
      </w:r>
      <w:proofErr w:type="spellStart"/>
      <w:r w:rsidRPr="00611C09">
        <w:t>infile</w:t>
      </w:r>
      <w:proofErr w:type="spellEnd"/>
      <w:r w:rsidRPr="00611C09">
        <w:t xml:space="preserve"> using do loops do rows and then columns and there are 2 lines of headers*/</w:t>
      </w:r>
    </w:p>
    <w:p w:rsidR="00611C09" w:rsidRPr="00611C09" w:rsidRDefault="00611C09" w:rsidP="00611C09">
      <w:pPr>
        <w:ind w:left="1800"/>
      </w:pPr>
      <w:r w:rsidRPr="00611C09">
        <w:t>/*Create temporary SAS dataset called geysers*/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data</w:t>
      </w:r>
      <w:r w:rsidRPr="00611C09">
        <w:t xml:space="preserve"> geysers;</w:t>
      </w:r>
    </w:p>
    <w:p w:rsidR="00611C09" w:rsidRPr="00611C09" w:rsidRDefault="00611C09" w:rsidP="00611C09">
      <w:pPr>
        <w:ind w:left="1800"/>
      </w:pPr>
      <w:proofErr w:type="spellStart"/>
      <w:r w:rsidRPr="00611C09">
        <w:t>infile</w:t>
      </w:r>
      <w:proofErr w:type="spellEnd"/>
      <w:r w:rsidRPr="00611C09">
        <w:t xml:space="preserve"> "C:\Users\sarah\Downloads\geysers_f17.dat" </w:t>
      </w:r>
      <w:proofErr w:type="spellStart"/>
      <w:r w:rsidRPr="00611C09">
        <w:t>firstobs</w:t>
      </w:r>
      <w:proofErr w:type="spellEnd"/>
      <w:r w:rsidRPr="00611C09">
        <w:t xml:space="preserve"> = </w:t>
      </w:r>
      <w:r w:rsidRPr="00611C09">
        <w:rPr>
          <w:b/>
          <w:bCs/>
        </w:rPr>
        <w:t>3</w:t>
      </w:r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 xml:space="preserve">do rows = </w:t>
      </w:r>
      <w:r w:rsidRPr="00611C09">
        <w:rPr>
          <w:b/>
          <w:bCs/>
        </w:rPr>
        <w:t>1</w:t>
      </w:r>
      <w:r w:rsidRPr="00611C09">
        <w:t xml:space="preserve"> to </w:t>
      </w:r>
      <w:r w:rsidRPr="00611C09">
        <w:rPr>
          <w:b/>
          <w:bCs/>
        </w:rPr>
        <w:t>10</w:t>
      </w:r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 xml:space="preserve">do col = </w:t>
      </w:r>
      <w:r w:rsidRPr="00611C09">
        <w:rPr>
          <w:b/>
          <w:bCs/>
        </w:rPr>
        <w:t>1</w:t>
      </w:r>
      <w:r w:rsidRPr="00611C09">
        <w:t xml:space="preserve"> to </w:t>
      </w:r>
      <w:r w:rsidRPr="00611C09">
        <w:rPr>
          <w:b/>
          <w:bCs/>
        </w:rPr>
        <w:t>3</w:t>
      </w:r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>/*Create if then else statements to label the columns and end with an else statement*/</w:t>
      </w:r>
    </w:p>
    <w:p w:rsidR="00611C09" w:rsidRPr="00611C09" w:rsidRDefault="00611C09" w:rsidP="00611C09">
      <w:pPr>
        <w:ind w:left="1800"/>
      </w:pPr>
      <w:r w:rsidRPr="00611C09">
        <w:t xml:space="preserve">if      col = </w:t>
      </w:r>
      <w:r w:rsidRPr="00611C09">
        <w:rPr>
          <w:b/>
          <w:bCs/>
        </w:rPr>
        <w:t>1</w:t>
      </w:r>
      <w:r w:rsidRPr="00611C09">
        <w:t xml:space="preserve"> then name = 'Old Faithful';</w:t>
      </w:r>
    </w:p>
    <w:p w:rsidR="00611C09" w:rsidRPr="00611C09" w:rsidRDefault="00611C09" w:rsidP="00611C09">
      <w:pPr>
        <w:ind w:left="1800"/>
      </w:pPr>
      <w:r w:rsidRPr="00611C09">
        <w:t xml:space="preserve">else if col = </w:t>
      </w:r>
      <w:r w:rsidRPr="00611C09">
        <w:rPr>
          <w:b/>
          <w:bCs/>
        </w:rPr>
        <w:t>2</w:t>
      </w:r>
      <w:r w:rsidRPr="00611C09">
        <w:t xml:space="preserve"> then name = 'Grand </w:t>
      </w:r>
      <w:proofErr w:type="spellStart"/>
      <w:r w:rsidRPr="00611C09">
        <w:t>Geysir</w:t>
      </w:r>
      <w:proofErr w:type="spellEnd"/>
      <w:r w:rsidRPr="00611C09">
        <w:t>';</w:t>
      </w:r>
    </w:p>
    <w:p w:rsidR="00611C09" w:rsidRPr="00611C09" w:rsidRDefault="00611C09" w:rsidP="00611C09">
      <w:pPr>
        <w:ind w:left="1800"/>
      </w:pPr>
      <w:r w:rsidRPr="00611C09">
        <w:t>else                 name = '</w:t>
      </w:r>
      <w:proofErr w:type="spellStart"/>
      <w:r w:rsidRPr="00611C09">
        <w:t>Strokkur</w:t>
      </w:r>
      <w:proofErr w:type="spellEnd"/>
      <w:r w:rsidRPr="00611C09">
        <w:t xml:space="preserve">    ';</w:t>
      </w:r>
    </w:p>
    <w:p w:rsidR="00611C09" w:rsidRPr="00611C09" w:rsidRDefault="00611C09" w:rsidP="00611C09">
      <w:pPr>
        <w:ind w:left="1800"/>
      </w:pPr>
      <w:r w:rsidRPr="00611C09">
        <w:t>/*input the values and add @@ to denote that the values are on the same line*/</w:t>
      </w:r>
    </w:p>
    <w:p w:rsidR="00611C09" w:rsidRPr="00611C09" w:rsidRDefault="00611C09" w:rsidP="00611C09">
      <w:pPr>
        <w:ind w:left="1800"/>
      </w:pPr>
      <w:r w:rsidRPr="00611C09">
        <w:t>input values @@;</w:t>
      </w:r>
    </w:p>
    <w:p w:rsidR="00611C09" w:rsidRPr="00611C09" w:rsidRDefault="00611C09" w:rsidP="00611C09">
      <w:pPr>
        <w:ind w:left="1800"/>
      </w:pPr>
      <w:r w:rsidRPr="00611C09">
        <w:t>/*Output the results*/</w:t>
      </w:r>
    </w:p>
    <w:p w:rsidR="00611C09" w:rsidRPr="00611C09" w:rsidRDefault="00611C09" w:rsidP="00611C09">
      <w:pPr>
        <w:ind w:left="1800"/>
      </w:pPr>
      <w:r w:rsidRPr="00611C09">
        <w:t>output;</w:t>
      </w:r>
    </w:p>
    <w:p w:rsidR="00611C09" w:rsidRPr="00611C09" w:rsidRDefault="00611C09" w:rsidP="00611C09">
      <w:pPr>
        <w:ind w:left="1800"/>
      </w:pPr>
      <w:r w:rsidRPr="00611C09">
        <w:t>/*Close both loops*/</w:t>
      </w:r>
    </w:p>
    <w:p w:rsidR="00611C09" w:rsidRPr="00611C09" w:rsidRDefault="00611C09" w:rsidP="00611C09">
      <w:pPr>
        <w:ind w:left="1800"/>
      </w:pPr>
      <w:r w:rsidRPr="00611C09">
        <w:t>end;</w:t>
      </w:r>
    </w:p>
    <w:p w:rsidR="00611C09" w:rsidRPr="00611C09" w:rsidRDefault="00611C09" w:rsidP="00611C09">
      <w:pPr>
        <w:ind w:left="1800"/>
      </w:pPr>
      <w:r w:rsidRPr="00611C09">
        <w:t>end;</w:t>
      </w:r>
    </w:p>
    <w:p w:rsidR="00611C09" w:rsidRPr="00611C09" w:rsidRDefault="00611C09" w:rsidP="00611C09">
      <w:pPr>
        <w:ind w:left="1800"/>
      </w:pPr>
      <w:r w:rsidRPr="00611C09">
        <w:t>/*Sort the data by column using proc sort*/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proc</w:t>
      </w:r>
      <w:r w:rsidRPr="00611C09">
        <w:t xml:space="preserve"> </w:t>
      </w:r>
      <w:r w:rsidRPr="00611C09">
        <w:rPr>
          <w:b/>
          <w:bCs/>
        </w:rPr>
        <w:t>sort</w:t>
      </w:r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>by name;</w:t>
      </w:r>
    </w:p>
    <w:p w:rsidR="00611C09" w:rsidRPr="00611C09" w:rsidRDefault="00611C09" w:rsidP="00611C09">
      <w:pPr>
        <w:ind w:left="1800"/>
      </w:pPr>
      <w:r w:rsidRPr="00611C09">
        <w:t>/*Print as check without observations*/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proc</w:t>
      </w:r>
      <w:r w:rsidRPr="00611C09">
        <w:t xml:space="preserve"> </w:t>
      </w:r>
      <w:r w:rsidRPr="00611C09">
        <w:rPr>
          <w:b/>
          <w:bCs/>
        </w:rPr>
        <w:t>print</w:t>
      </w:r>
      <w:r w:rsidRPr="00611C09">
        <w:t xml:space="preserve"> noobs;</w:t>
      </w:r>
    </w:p>
    <w:p w:rsidR="00611C09" w:rsidRPr="00611C09" w:rsidRDefault="00611C09" w:rsidP="00611C09">
      <w:pPr>
        <w:ind w:left="1800"/>
      </w:pPr>
      <w:r w:rsidRPr="00611C09">
        <w:t>/*Use proc univariate with the normal options to test normality*/</w:t>
      </w:r>
    </w:p>
    <w:p w:rsidR="00611C09" w:rsidRPr="00611C09" w:rsidRDefault="00611C09" w:rsidP="00611C09">
      <w:pPr>
        <w:ind w:left="1800"/>
      </w:pPr>
      <w:r w:rsidRPr="00611C09">
        <w:lastRenderedPageBreak/>
        <w:t xml:space="preserve">/*Use </w:t>
      </w:r>
      <w:proofErr w:type="spellStart"/>
      <w:r w:rsidRPr="00611C09">
        <w:t>ods</w:t>
      </w:r>
      <w:proofErr w:type="spellEnd"/>
      <w:r w:rsidRPr="00611C09">
        <w:t xml:space="preserve"> select </w:t>
      </w:r>
      <w:proofErr w:type="spellStart"/>
      <w:r w:rsidRPr="00611C09">
        <w:t>TestsForNormality</w:t>
      </w:r>
      <w:proofErr w:type="spellEnd"/>
      <w:r w:rsidRPr="00611C09">
        <w:t xml:space="preserve"> to </w:t>
      </w:r>
      <w:proofErr w:type="spellStart"/>
      <w:r w:rsidRPr="00611C09">
        <w:t>supress</w:t>
      </w:r>
      <w:proofErr w:type="spellEnd"/>
      <w:r w:rsidRPr="00611C09">
        <w:t xml:space="preserve"> printing of everything except the test for </w:t>
      </w:r>
      <w:proofErr w:type="spellStart"/>
      <w:r w:rsidRPr="00611C09">
        <w:t>normailty</w:t>
      </w:r>
      <w:proofErr w:type="spellEnd"/>
      <w:r w:rsidRPr="00611C09">
        <w:t>*/</w:t>
      </w:r>
    </w:p>
    <w:p w:rsidR="00611C09" w:rsidRPr="00611C09" w:rsidRDefault="00611C09" w:rsidP="00611C09">
      <w:pPr>
        <w:ind w:left="1800"/>
      </w:pPr>
      <w:r w:rsidRPr="00611C09">
        <w:t xml:space="preserve">/*Use by class statement and then </w:t>
      </w:r>
      <w:proofErr w:type="spellStart"/>
      <w:r w:rsidRPr="00611C09">
        <w:t>var</w:t>
      </w:r>
      <w:proofErr w:type="spellEnd"/>
      <w:r w:rsidRPr="00611C09">
        <w:t xml:space="preserve"> input variable*/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proc</w:t>
      </w:r>
      <w:r w:rsidRPr="00611C09">
        <w:t xml:space="preserve"> </w:t>
      </w:r>
      <w:r w:rsidRPr="00611C09">
        <w:rPr>
          <w:b/>
          <w:bCs/>
        </w:rPr>
        <w:t>univariate</w:t>
      </w:r>
      <w:r w:rsidRPr="00611C09">
        <w:t xml:space="preserve"> normal;</w:t>
      </w:r>
    </w:p>
    <w:p w:rsidR="00611C09" w:rsidRPr="00611C09" w:rsidRDefault="00611C09" w:rsidP="00611C09">
      <w:pPr>
        <w:ind w:left="1800"/>
      </w:pPr>
      <w:proofErr w:type="spellStart"/>
      <w:r w:rsidRPr="00611C09">
        <w:t>ods</w:t>
      </w:r>
      <w:proofErr w:type="spellEnd"/>
      <w:r w:rsidRPr="00611C09">
        <w:t xml:space="preserve"> select </w:t>
      </w:r>
      <w:proofErr w:type="spellStart"/>
      <w:r w:rsidRPr="00611C09">
        <w:t>TestsForNormality</w:t>
      </w:r>
      <w:proofErr w:type="spellEnd"/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>by name;</w:t>
      </w:r>
    </w:p>
    <w:p w:rsidR="00611C09" w:rsidRPr="00611C09" w:rsidRDefault="00611C09" w:rsidP="00611C09">
      <w:pPr>
        <w:ind w:left="1800"/>
      </w:pPr>
      <w:proofErr w:type="spellStart"/>
      <w:r w:rsidRPr="00611C09">
        <w:t>var</w:t>
      </w:r>
      <w:proofErr w:type="spellEnd"/>
      <w:r w:rsidRPr="00611C09">
        <w:t xml:space="preserve"> values;</w:t>
      </w:r>
    </w:p>
    <w:p w:rsidR="00611C09" w:rsidRPr="00611C09" w:rsidRDefault="00611C09" w:rsidP="00611C09">
      <w:pPr>
        <w:ind w:left="1800"/>
      </w:pPr>
      <w:r w:rsidRPr="00611C09">
        <w:t xml:space="preserve">/*Use proc </w:t>
      </w:r>
      <w:proofErr w:type="spellStart"/>
      <w:r w:rsidRPr="00611C09">
        <w:t>glm</w:t>
      </w:r>
      <w:proofErr w:type="spellEnd"/>
      <w:r w:rsidRPr="00611C09">
        <w:t xml:space="preserve"> to generate appropriate output for </w:t>
      </w:r>
      <w:proofErr w:type="spellStart"/>
      <w:r w:rsidRPr="00611C09">
        <w:t>homogenity</w:t>
      </w:r>
      <w:proofErr w:type="spellEnd"/>
      <w:r w:rsidRPr="00611C09">
        <w:t xml:space="preserve"> of variances and ANOVA*/</w:t>
      </w:r>
    </w:p>
    <w:p w:rsidR="00611C09" w:rsidRPr="00611C09" w:rsidRDefault="00611C09" w:rsidP="00611C09">
      <w:pPr>
        <w:ind w:left="1800"/>
      </w:pPr>
      <w:r w:rsidRPr="00611C09">
        <w:t>/*Use format:</w:t>
      </w:r>
    </w:p>
    <w:p w:rsidR="00611C09" w:rsidRPr="00611C09" w:rsidRDefault="00611C09" w:rsidP="00611C09">
      <w:pPr>
        <w:ind w:left="1800"/>
      </w:pPr>
      <w:r w:rsidRPr="00611C09">
        <w:t>class name of classification variable</w:t>
      </w:r>
    </w:p>
    <w:p w:rsidR="00611C09" w:rsidRPr="00611C09" w:rsidRDefault="00611C09" w:rsidP="00611C09">
      <w:pPr>
        <w:ind w:left="1800"/>
      </w:pPr>
      <w:r w:rsidRPr="00611C09">
        <w:t>model dependent = class</w:t>
      </w:r>
    </w:p>
    <w:p w:rsidR="00611C09" w:rsidRPr="00611C09" w:rsidRDefault="00611C09" w:rsidP="00611C09">
      <w:pPr>
        <w:ind w:left="1800"/>
      </w:pPr>
      <w:r w:rsidRPr="00611C09">
        <w:t xml:space="preserve">means class/HOVTEST = </w:t>
      </w:r>
      <w:proofErr w:type="spellStart"/>
      <w:r w:rsidRPr="00611C09">
        <w:t>bartlett</w:t>
      </w:r>
      <w:proofErr w:type="spellEnd"/>
      <w:r w:rsidRPr="00611C09">
        <w:t>*/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proc</w:t>
      </w:r>
      <w:r w:rsidRPr="00611C09">
        <w:t xml:space="preserve"> </w:t>
      </w:r>
      <w:proofErr w:type="spellStart"/>
      <w:r w:rsidRPr="00611C09">
        <w:rPr>
          <w:b/>
          <w:bCs/>
        </w:rPr>
        <w:t>glm</w:t>
      </w:r>
      <w:proofErr w:type="spellEnd"/>
      <w:r w:rsidRPr="00611C09">
        <w:t>;</w:t>
      </w:r>
    </w:p>
    <w:p w:rsidR="00611C09" w:rsidRPr="00611C09" w:rsidRDefault="00611C09" w:rsidP="00611C09">
      <w:pPr>
        <w:ind w:left="1800"/>
      </w:pPr>
      <w:r w:rsidRPr="00611C09">
        <w:t>class name;</w:t>
      </w:r>
    </w:p>
    <w:p w:rsidR="00611C09" w:rsidRPr="00611C09" w:rsidRDefault="00611C09" w:rsidP="00611C09">
      <w:pPr>
        <w:ind w:left="1800"/>
      </w:pPr>
      <w:r w:rsidRPr="00611C09">
        <w:t>model values = name;</w:t>
      </w:r>
    </w:p>
    <w:p w:rsidR="00611C09" w:rsidRPr="00611C09" w:rsidRDefault="00611C09" w:rsidP="00611C09">
      <w:pPr>
        <w:ind w:left="1800"/>
      </w:pPr>
      <w:r w:rsidRPr="00611C09">
        <w:t>means name /HOVTEST=</w:t>
      </w:r>
      <w:proofErr w:type="spellStart"/>
      <w:r w:rsidRPr="00611C09">
        <w:t>bartlett</w:t>
      </w:r>
      <w:proofErr w:type="spellEnd"/>
      <w:r w:rsidRPr="00611C09">
        <w:t>;</w:t>
      </w:r>
    </w:p>
    <w:p w:rsidR="00611C09" w:rsidRPr="00611C09" w:rsidRDefault="00611C09" w:rsidP="00611C09">
      <w:pPr>
        <w:ind w:left="1800"/>
      </w:pPr>
      <w:r w:rsidRPr="00611C09">
        <w:rPr>
          <w:b/>
          <w:bCs/>
        </w:rPr>
        <w:t>run</w:t>
      </w:r>
      <w:r w:rsidRPr="00611C09">
        <w:t>;</w:t>
      </w:r>
    </w:p>
    <w:p w:rsidR="00611C09" w:rsidRDefault="00611C09" w:rsidP="00611C09">
      <w:pPr>
        <w:ind w:left="1800"/>
      </w:pPr>
      <w:r w:rsidRPr="00611C09">
        <w:rPr>
          <w:b/>
          <w:bCs/>
        </w:rPr>
        <w:t>quit</w:t>
      </w:r>
      <w:r w:rsidRPr="00611C09">
        <w:t>;</w:t>
      </w:r>
    </w:p>
    <w:p w:rsidR="00611C09" w:rsidRDefault="00611C09" w:rsidP="00611C09">
      <w:pPr>
        <w:ind w:left="1800"/>
      </w:pPr>
    </w:p>
    <w:p w:rsidR="00611C09" w:rsidRDefault="00611C09" w:rsidP="00611C09">
      <w:pPr>
        <w:ind w:left="1800"/>
      </w:pPr>
      <w:r>
        <w:rPr>
          <w:b/>
          <w:bCs/>
        </w:rPr>
        <w:t>Output</w:t>
      </w:r>
      <w:r w:rsidRPr="00611C09">
        <w:t>:</w:t>
      </w:r>
    </w:p>
    <w:p w:rsidR="00611C09" w:rsidRDefault="00E908DC" w:rsidP="00611C09">
      <w:pPr>
        <w:ind w:left="1800"/>
      </w:pPr>
      <w:r>
        <w:rPr>
          <w:noProof/>
        </w:rPr>
        <w:drawing>
          <wp:inline distT="0" distB="0" distL="0" distR="0" wp14:anchorId="680095D0" wp14:editId="30911055">
            <wp:extent cx="2579822" cy="24415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79822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8DC" w:rsidRPr="00611C09" w:rsidRDefault="00E908DC" w:rsidP="00611C09">
      <w:pPr>
        <w:ind w:left="1800"/>
      </w:pPr>
    </w:p>
    <w:p w:rsidR="001C3DAC" w:rsidRPr="0084575D" w:rsidRDefault="001C3DAC" w:rsidP="001C3DAC">
      <w:pPr>
        <w:pStyle w:val="MTDisplayEquation"/>
        <w:numPr>
          <w:ilvl w:val="0"/>
          <w:numId w:val="7"/>
        </w:numPr>
        <w:rPr>
          <w:sz w:val="24"/>
          <w:szCs w:val="24"/>
        </w:rPr>
      </w:pPr>
      <w:r w:rsidRPr="008D77BC">
        <w:rPr>
          <w:position w:val="-12"/>
          <w:sz w:val="24"/>
          <w:szCs w:val="24"/>
        </w:rPr>
        <w:object w:dxaOrig="2060" w:dyaOrig="380">
          <v:shape id="_x0000_i1026" type="#_x0000_t75" style="width:103pt;height:19pt" o:ole="">
            <v:imagedata r:id="rId11" o:title=""/>
          </v:shape>
          <o:OLEObject Type="Embed" ProgID="Equation.DSMT4" ShapeID="_x0000_i1026" DrawAspect="Content" ObjectID="_1573031491" r:id="rId12"/>
        </w:objec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rPr>
          <w:position w:val="-12"/>
        </w:rPr>
        <w:object w:dxaOrig="3720" w:dyaOrig="380">
          <v:shape id="_x0000_i1027" type="#_x0000_t75" style="width:186pt;height:19pt" o:ole="">
            <v:imagedata r:id="rId13" o:title=""/>
          </v:shape>
          <o:OLEObject Type="Embed" ProgID="Equation.DSMT4" ShapeID="_x0000_i1027" DrawAspect="Content" ObjectID="_1573031492" r:id="rId14"/>
        </w:objec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t xml:space="preserve">p-value = </w:t>
      </w:r>
      <w:r w:rsidR="00C80639">
        <w:rPr>
          <w:b/>
        </w:rPr>
        <w:t>0.5578</w: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Default="001C3DAC" w:rsidP="001C3DAC">
      <w:pPr>
        <w:numPr>
          <w:ilvl w:val="0"/>
          <w:numId w:val="7"/>
        </w:numPr>
        <w:rPr>
          <w:b/>
        </w:rPr>
      </w:pPr>
      <w:r w:rsidRPr="0084575D">
        <w:t>Conclusion</w:t>
      </w:r>
      <w:r w:rsidR="00C80639">
        <w:t xml:space="preserve">: </w:t>
      </w:r>
      <w:r w:rsidR="00C80639">
        <w:rPr>
          <w:b/>
        </w:rPr>
        <w:t xml:space="preserve">Since the p-value = 0.5578 is greater than </w:t>
      </w:r>
      <w:r w:rsidR="00C80639" w:rsidRPr="00C80639">
        <w:rPr>
          <w:b/>
        </w:rPr>
        <w:sym w:font="Symbol" w:char="F061"/>
      </w:r>
      <w:r w:rsidR="00C80639" w:rsidRPr="00C80639">
        <w:rPr>
          <w:b/>
        </w:rPr>
        <w:t xml:space="preserve"> = 0.05</w:t>
      </w:r>
      <w:r w:rsidR="00C80639">
        <w:rPr>
          <w:b/>
        </w:rPr>
        <w:t>, We do not reject H</w:t>
      </w:r>
      <w:r w:rsidR="00C80639">
        <w:rPr>
          <w:b/>
          <w:vertAlign w:val="subscript"/>
        </w:rPr>
        <w:t>0</w:t>
      </w:r>
      <w:r w:rsidR="00C80639">
        <w:rPr>
          <w:b/>
        </w:rPr>
        <w:t>, it is reasonable to assume that the variances are equal</w:t>
      </w:r>
    </w:p>
    <w:p w:rsidR="00C80639" w:rsidRPr="00C80639" w:rsidRDefault="00C80639" w:rsidP="00C80639">
      <w:pPr>
        <w:ind w:left="2880"/>
        <w:rPr>
          <w:b/>
        </w:rPr>
      </w:pPr>
    </w:p>
    <w:p w:rsidR="001C3DAC" w:rsidRDefault="001C3DAC" w:rsidP="001C3DAC">
      <w:pPr>
        <w:numPr>
          <w:ilvl w:val="0"/>
          <w:numId w:val="3"/>
        </w:numPr>
      </w:pPr>
      <w:r w:rsidRPr="00653D53">
        <w:lastRenderedPageBreak/>
        <w:t xml:space="preserve">Perform the appropriate test(s) of hypothesis to determine whether one can conclude that at least one of the </w:t>
      </w:r>
      <w:r>
        <w:t xml:space="preserve">geysers </w:t>
      </w:r>
      <w:r w:rsidRPr="00653D53">
        <w:t xml:space="preserve">has a significantly different mean </w:t>
      </w:r>
      <w:r>
        <w:t>eruption height.  Use α = 0.05</w:t>
      </w:r>
      <w:r w:rsidRPr="00653D53">
        <w:t>.</w:t>
      </w:r>
    </w:p>
    <w:p w:rsidR="00611C09" w:rsidRDefault="00611C09" w:rsidP="00611C09">
      <w:pPr>
        <w:ind w:left="1800"/>
        <w:rPr>
          <w:b/>
        </w:rPr>
      </w:pPr>
      <w:r>
        <w:rPr>
          <w:b/>
        </w:rPr>
        <w:t>See SAS Code Above.</w:t>
      </w:r>
    </w:p>
    <w:p w:rsidR="00611C09" w:rsidRDefault="00611C09" w:rsidP="00611C09">
      <w:pPr>
        <w:ind w:left="1800"/>
        <w:rPr>
          <w:b/>
        </w:rPr>
      </w:pPr>
      <w:r>
        <w:rPr>
          <w:b/>
        </w:rPr>
        <w:t>Output:</w:t>
      </w:r>
    </w:p>
    <w:p w:rsidR="00E908DC" w:rsidRDefault="00E908DC" w:rsidP="00611C09">
      <w:pPr>
        <w:ind w:left="1800"/>
        <w:rPr>
          <w:b/>
        </w:rPr>
      </w:pPr>
      <w:r>
        <w:rPr>
          <w:noProof/>
        </w:rPr>
        <w:drawing>
          <wp:inline distT="0" distB="0" distL="0" distR="0" wp14:anchorId="7868619D" wp14:editId="66335B14">
            <wp:extent cx="3279056" cy="250825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88367" cy="251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C09" w:rsidRPr="00611C09" w:rsidRDefault="00611C09" w:rsidP="00611C09">
      <w:pPr>
        <w:ind w:left="1800"/>
        <w:rPr>
          <w:b/>
        </w:rPr>
      </w:pPr>
    </w:p>
    <w:p w:rsidR="001C3DAC" w:rsidRDefault="001C3DAC" w:rsidP="001C3DAC">
      <w:pPr>
        <w:numPr>
          <w:ilvl w:val="1"/>
          <w:numId w:val="8"/>
        </w:numPr>
      </w:pPr>
      <w:r w:rsidRPr="008D77BC">
        <w:rPr>
          <w:position w:val="-12"/>
        </w:rPr>
        <w:object w:dxaOrig="3240" w:dyaOrig="360">
          <v:shape id="_x0000_i1028" type="#_x0000_t75" style="width:162pt;height:18pt" o:ole="">
            <v:imagedata r:id="rId16" o:title=""/>
          </v:shape>
          <o:OLEObject Type="Embed" ProgID="Equation.DSMT4" ShapeID="_x0000_i1028" DrawAspect="Content" ObjectID="_1573031493" r:id="rId17"/>
        </w:object>
      </w:r>
      <w:r>
        <w:t xml:space="preserve"> </w:t>
      </w:r>
      <w:r w:rsidRPr="00653D53">
        <w:t xml:space="preserve">(cannot conclude that at least one of </w:t>
      </w:r>
      <w:r>
        <w:t>the geysers</w:t>
      </w:r>
      <w:r w:rsidRPr="00653D53">
        <w:t xml:space="preserve"> yields a significantly different mean </w:t>
      </w:r>
      <w:r>
        <w:t>eruption height</w:t>
      </w:r>
      <w:r w:rsidRPr="00653D53">
        <w:t>)</w:t>
      </w:r>
    </w:p>
    <w:p w:rsidR="001C3DAC" w:rsidRDefault="001C3DAC" w:rsidP="001C3DAC">
      <w:pPr>
        <w:numPr>
          <w:ilvl w:val="1"/>
          <w:numId w:val="8"/>
        </w:numPr>
      </w:pPr>
      <w:r w:rsidRPr="0084575D">
        <w:rPr>
          <w:position w:val="-12"/>
        </w:rPr>
        <w:object w:dxaOrig="5220" w:dyaOrig="360">
          <v:shape id="_x0000_i1029" type="#_x0000_t75" style="width:261pt;height:18pt" o:ole="">
            <v:imagedata r:id="rId18" o:title=""/>
          </v:shape>
          <o:OLEObject Type="Embed" ProgID="Equation.DSMT4" ShapeID="_x0000_i1029" DrawAspect="Content" ObjectID="_1573031494" r:id="rId19"/>
        </w:object>
      </w:r>
      <w:r>
        <w:t xml:space="preserve"> </w:t>
      </w:r>
      <w:r w:rsidRPr="00653D53">
        <w:t xml:space="preserve">(can conclude that at least one of the </w:t>
      </w:r>
      <w:r>
        <w:t>geysers</w:t>
      </w:r>
      <w:r w:rsidRPr="00653D53">
        <w:t xml:space="preserve"> yields a significantly different mean </w:t>
      </w:r>
      <w:r>
        <w:t>eruption height</w:t>
      </w:r>
      <w:r w:rsidRPr="00653D53">
        <w:t>)</w:t>
      </w:r>
    </w:p>
    <w:p w:rsidR="001C3DAC" w:rsidRDefault="001C3DAC" w:rsidP="001C3DAC">
      <w:pPr>
        <w:numPr>
          <w:ilvl w:val="1"/>
          <w:numId w:val="8"/>
        </w:numPr>
      </w:pPr>
      <w:r w:rsidRPr="0084575D">
        <w:t xml:space="preserve">p-value = </w:t>
      </w:r>
      <w:r w:rsidR="00C80639">
        <w:rPr>
          <w:b/>
        </w:rPr>
        <w:t>&lt; 0.0001</w:t>
      </w:r>
    </w:p>
    <w:p w:rsidR="001C3DAC" w:rsidRDefault="001C3DAC" w:rsidP="001C3DAC">
      <w:pPr>
        <w:numPr>
          <w:ilvl w:val="1"/>
          <w:numId w:val="8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Default="001C3DAC" w:rsidP="001C3DAC">
      <w:pPr>
        <w:numPr>
          <w:ilvl w:val="1"/>
          <w:numId w:val="8"/>
        </w:numPr>
      </w:pPr>
      <w:r w:rsidRPr="0084575D">
        <w:t>Conclusion</w:t>
      </w:r>
      <w:r w:rsidR="00C80639">
        <w:t xml:space="preserve">: </w:t>
      </w:r>
      <w:r w:rsidR="00C80639">
        <w:rPr>
          <w:b/>
        </w:rPr>
        <w:t xml:space="preserve">Since the p-value &lt;0.0001 is less than </w:t>
      </w:r>
      <w:r w:rsidR="00C80639" w:rsidRPr="00C80639">
        <w:rPr>
          <w:b/>
        </w:rPr>
        <w:sym w:font="Symbol" w:char="F061"/>
      </w:r>
      <w:r w:rsidR="00C80639" w:rsidRPr="00C80639">
        <w:rPr>
          <w:b/>
        </w:rPr>
        <w:t xml:space="preserve"> = 0.05</w:t>
      </w:r>
      <w:r w:rsidR="00C80639">
        <w:rPr>
          <w:b/>
        </w:rPr>
        <w:t>, we reject H</w:t>
      </w:r>
      <w:r w:rsidR="00C80639">
        <w:rPr>
          <w:b/>
          <w:vertAlign w:val="subscript"/>
        </w:rPr>
        <w:t>0</w:t>
      </w:r>
      <w:r w:rsidR="00C80639">
        <w:rPr>
          <w:b/>
        </w:rPr>
        <w:t xml:space="preserve"> and it is reasonable to assume that at least one of the mean eruption heights is significantly different</w:t>
      </w:r>
    </w:p>
    <w:p w:rsidR="001C3DAC" w:rsidRDefault="001C3DAC" w:rsidP="001C3DAC">
      <w:pPr>
        <w:ind w:left="2520"/>
      </w:pPr>
      <w:r>
        <w:tab/>
      </w:r>
      <w:r>
        <w:tab/>
      </w:r>
      <w:r>
        <w:tab/>
      </w:r>
    </w:p>
    <w:p w:rsidR="001C3DAC" w:rsidRDefault="001C3DAC" w:rsidP="001C3DAC">
      <w:pPr>
        <w:numPr>
          <w:ilvl w:val="0"/>
          <w:numId w:val="3"/>
        </w:numPr>
      </w:pPr>
      <w:r>
        <w:t xml:space="preserve">  If appropriate, use Tukey's LSD test and both the grouping and confidence interval methods to determine which mean(s) is(are) significantly different. (Be sure to justify your answer!)</w:t>
      </w:r>
    </w:p>
    <w:p w:rsidR="001C3DAC" w:rsidRDefault="00E908DC" w:rsidP="001C3DAC">
      <w:pPr>
        <w:ind w:left="1800"/>
        <w:rPr>
          <w:b/>
        </w:rPr>
      </w:pPr>
      <w:r>
        <w:rPr>
          <w:b/>
        </w:rPr>
        <w:t>SAS Code:</w:t>
      </w:r>
    </w:p>
    <w:p w:rsidR="00E908DC" w:rsidRPr="00E908DC" w:rsidRDefault="00E908DC" w:rsidP="00E908DC">
      <w:pPr>
        <w:ind w:left="1800"/>
      </w:pPr>
      <w:r w:rsidRPr="00E908DC">
        <w:t xml:space="preserve">options ls = </w:t>
      </w:r>
      <w:r w:rsidRPr="00E908DC">
        <w:rPr>
          <w:bCs/>
        </w:rPr>
        <w:t>70</w:t>
      </w:r>
      <w:r w:rsidRPr="00E908DC">
        <w:t xml:space="preserve"> </w:t>
      </w:r>
      <w:proofErr w:type="spellStart"/>
      <w:r w:rsidRPr="00E908DC">
        <w:t>ps</w:t>
      </w:r>
      <w:proofErr w:type="spellEnd"/>
      <w:r w:rsidRPr="00E908DC">
        <w:t xml:space="preserve"> = </w:t>
      </w:r>
      <w:r w:rsidRPr="00E908DC">
        <w:rPr>
          <w:bCs/>
        </w:rPr>
        <w:t>55</w:t>
      </w:r>
      <w:r w:rsidRPr="00E908DC">
        <w:t xml:space="preserve"> </w:t>
      </w:r>
      <w:proofErr w:type="spellStart"/>
      <w:r w:rsidRPr="00E908DC">
        <w:t>nocenter</w:t>
      </w:r>
      <w:proofErr w:type="spellEnd"/>
      <w:r w:rsidRPr="00E908DC">
        <w:t xml:space="preserve"> </w:t>
      </w:r>
      <w:proofErr w:type="spellStart"/>
      <w:r w:rsidRPr="00E908DC">
        <w:t>formdlim</w:t>
      </w:r>
      <w:proofErr w:type="spellEnd"/>
      <w:r w:rsidRPr="00E908DC">
        <w:t xml:space="preserve"> = '*';</w:t>
      </w:r>
    </w:p>
    <w:p w:rsidR="00E908DC" w:rsidRPr="00E908DC" w:rsidRDefault="00E908DC" w:rsidP="00E908DC">
      <w:pPr>
        <w:ind w:left="1800"/>
      </w:pPr>
      <w:r w:rsidRPr="00E908DC">
        <w:t xml:space="preserve">/* ls = </w:t>
      </w:r>
      <w:proofErr w:type="spellStart"/>
      <w:r w:rsidRPr="00E908DC">
        <w:t>linesize</w:t>
      </w:r>
      <w:proofErr w:type="spellEnd"/>
      <w:r w:rsidRPr="00E908DC">
        <w:t xml:space="preserve">, </w:t>
      </w:r>
      <w:proofErr w:type="spellStart"/>
      <w:r w:rsidRPr="00E908DC">
        <w:t>ps</w:t>
      </w:r>
      <w:proofErr w:type="spellEnd"/>
      <w:r w:rsidRPr="00E908DC">
        <w:t xml:space="preserve"> = </w:t>
      </w:r>
      <w:proofErr w:type="spellStart"/>
      <w:r w:rsidRPr="00E908DC">
        <w:t>pagesize</w:t>
      </w:r>
      <w:proofErr w:type="spellEnd"/>
      <w:r w:rsidRPr="00E908DC">
        <w:t xml:space="preserve">, </w:t>
      </w:r>
      <w:proofErr w:type="spellStart"/>
      <w:r w:rsidRPr="00E908DC">
        <w:t>nocenter</w:t>
      </w:r>
      <w:proofErr w:type="spellEnd"/>
      <w:r w:rsidRPr="00E908DC">
        <w:t xml:space="preserve"> = justifies output, </w:t>
      </w:r>
      <w:proofErr w:type="spellStart"/>
      <w:r w:rsidRPr="00E908DC">
        <w:t>formdlim</w:t>
      </w:r>
      <w:proofErr w:type="spellEnd"/>
      <w:r w:rsidRPr="00E908DC">
        <w:t xml:space="preserve"> = overrides the internal page breaks</w:t>
      </w:r>
    </w:p>
    <w:p w:rsidR="00E908DC" w:rsidRPr="00E908DC" w:rsidRDefault="00E908DC" w:rsidP="00E908DC">
      <w:pPr>
        <w:ind w:left="1800"/>
      </w:pPr>
      <w:r w:rsidRPr="00E908DC">
        <w:t>and replaces them with the designated symbol */</w:t>
      </w:r>
    </w:p>
    <w:p w:rsidR="00E908DC" w:rsidRPr="00E908DC" w:rsidRDefault="00E908DC" w:rsidP="00E908DC">
      <w:pPr>
        <w:ind w:left="1800"/>
      </w:pPr>
      <w:proofErr w:type="spellStart"/>
      <w:r w:rsidRPr="00E908DC">
        <w:t>ods</w:t>
      </w:r>
      <w:proofErr w:type="spellEnd"/>
      <w:r w:rsidRPr="00E908DC">
        <w:t xml:space="preserve"> graphics off;</w:t>
      </w:r>
    </w:p>
    <w:p w:rsidR="00E908DC" w:rsidRPr="00E908DC" w:rsidRDefault="00E908DC" w:rsidP="00E908DC">
      <w:pPr>
        <w:ind w:left="1800"/>
      </w:pPr>
      <w:r w:rsidRPr="00E908DC">
        <w:t>/*Turns off extra graphics*/</w:t>
      </w:r>
    </w:p>
    <w:p w:rsidR="00E908DC" w:rsidRPr="00E908DC" w:rsidRDefault="00E908DC" w:rsidP="00E908DC">
      <w:pPr>
        <w:ind w:left="1800"/>
      </w:pPr>
      <w:r w:rsidRPr="00E908DC">
        <w:t>/* Create titles */</w:t>
      </w:r>
    </w:p>
    <w:p w:rsidR="00E908DC" w:rsidRPr="00E908DC" w:rsidRDefault="00E908DC" w:rsidP="00E908DC">
      <w:pPr>
        <w:ind w:left="1800"/>
      </w:pPr>
      <w:r w:rsidRPr="00E908DC">
        <w:t>title1 '</w:t>
      </w:r>
      <w:proofErr w:type="spellStart"/>
      <w:r w:rsidRPr="00E908DC">
        <w:t>Statstics</w:t>
      </w:r>
      <w:proofErr w:type="spellEnd"/>
      <w:r w:rsidRPr="00E908DC">
        <w:t xml:space="preserve"> 147 Assignment #6';</w:t>
      </w:r>
    </w:p>
    <w:p w:rsidR="00E908DC" w:rsidRPr="00E908DC" w:rsidRDefault="00E908DC" w:rsidP="00E908DC">
      <w:pPr>
        <w:ind w:left="1800"/>
      </w:pPr>
      <w:r w:rsidRPr="00E908DC">
        <w:t>title2 'Fall 2017';</w:t>
      </w:r>
    </w:p>
    <w:p w:rsidR="00E908DC" w:rsidRPr="00E908DC" w:rsidRDefault="00E908DC" w:rsidP="00E908DC">
      <w:pPr>
        <w:ind w:left="1800"/>
      </w:pPr>
      <w:r w:rsidRPr="00E908DC">
        <w:lastRenderedPageBreak/>
        <w:t>title3 'Sarah Ruckman';</w:t>
      </w:r>
    </w:p>
    <w:p w:rsidR="00E908DC" w:rsidRPr="00E908DC" w:rsidRDefault="00E908DC" w:rsidP="00E908DC">
      <w:pPr>
        <w:ind w:left="1800"/>
      </w:pPr>
      <w:r w:rsidRPr="00E908DC">
        <w:t>title4 'Section 002';</w:t>
      </w:r>
    </w:p>
    <w:p w:rsidR="00E908DC" w:rsidRPr="00E908DC" w:rsidRDefault="00E908DC" w:rsidP="00E908DC">
      <w:pPr>
        <w:ind w:left="1800"/>
      </w:pPr>
      <w:r w:rsidRPr="00E908DC">
        <w:t>title5 'SAS Question 1';</w:t>
      </w:r>
    </w:p>
    <w:p w:rsidR="00E908DC" w:rsidRPr="00E908DC" w:rsidRDefault="00E908DC" w:rsidP="00E908DC">
      <w:pPr>
        <w:ind w:left="1800"/>
      </w:pPr>
      <w:r w:rsidRPr="00E908DC">
        <w:t xml:space="preserve">/*Read </w:t>
      </w:r>
      <w:proofErr w:type="spellStart"/>
      <w:r w:rsidRPr="00E908DC">
        <w:t>infile</w:t>
      </w:r>
      <w:proofErr w:type="spellEnd"/>
      <w:r w:rsidRPr="00E908DC">
        <w:t xml:space="preserve"> using do loops do rows and then columns and there are 2 lines of headers*/</w:t>
      </w:r>
    </w:p>
    <w:p w:rsidR="00E908DC" w:rsidRPr="00E908DC" w:rsidRDefault="00E908DC" w:rsidP="00E908DC">
      <w:pPr>
        <w:ind w:left="1800"/>
      </w:pPr>
      <w:r w:rsidRPr="00E908DC">
        <w:t>/*Create temporary SAS dataset called geysers*/</w:t>
      </w:r>
    </w:p>
    <w:p w:rsidR="00E908DC" w:rsidRPr="00E908DC" w:rsidRDefault="00E908DC" w:rsidP="00E908DC">
      <w:pPr>
        <w:ind w:left="1800"/>
      </w:pPr>
      <w:r w:rsidRPr="00E908DC">
        <w:rPr>
          <w:bCs/>
        </w:rPr>
        <w:t>data</w:t>
      </w:r>
      <w:r w:rsidRPr="00E908DC">
        <w:t xml:space="preserve"> geysers;</w:t>
      </w:r>
    </w:p>
    <w:p w:rsidR="00E908DC" w:rsidRPr="00E908DC" w:rsidRDefault="00E908DC" w:rsidP="00E908DC">
      <w:pPr>
        <w:ind w:left="1800"/>
      </w:pPr>
      <w:proofErr w:type="spellStart"/>
      <w:r w:rsidRPr="00E908DC">
        <w:t>infile</w:t>
      </w:r>
      <w:proofErr w:type="spellEnd"/>
      <w:r w:rsidRPr="00E908DC">
        <w:t xml:space="preserve"> "C:\Users\sarah\Downloads\geysers_f17.dat" </w:t>
      </w:r>
      <w:proofErr w:type="spellStart"/>
      <w:r w:rsidRPr="00E908DC">
        <w:t>firstobs</w:t>
      </w:r>
      <w:proofErr w:type="spellEnd"/>
      <w:r w:rsidRPr="00E908DC">
        <w:t xml:space="preserve"> = </w:t>
      </w:r>
      <w:r w:rsidRPr="00E908DC">
        <w:rPr>
          <w:bCs/>
        </w:rPr>
        <w:t>3</w:t>
      </w:r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 xml:space="preserve">do rows = </w:t>
      </w:r>
      <w:r w:rsidRPr="00E908DC">
        <w:rPr>
          <w:bCs/>
        </w:rPr>
        <w:t>1</w:t>
      </w:r>
      <w:r w:rsidRPr="00E908DC">
        <w:t xml:space="preserve"> to </w:t>
      </w:r>
      <w:r w:rsidRPr="00E908DC">
        <w:rPr>
          <w:bCs/>
        </w:rPr>
        <w:t>10</w:t>
      </w:r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 xml:space="preserve">do col = </w:t>
      </w:r>
      <w:r w:rsidRPr="00E908DC">
        <w:rPr>
          <w:bCs/>
        </w:rPr>
        <w:t>1</w:t>
      </w:r>
      <w:r w:rsidRPr="00E908DC">
        <w:t xml:space="preserve"> to </w:t>
      </w:r>
      <w:r w:rsidRPr="00E908DC">
        <w:rPr>
          <w:bCs/>
        </w:rPr>
        <w:t>3</w:t>
      </w:r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>/*Create if then else statements to label the columns and end with an else statement*/</w:t>
      </w:r>
    </w:p>
    <w:p w:rsidR="00E908DC" w:rsidRPr="00E908DC" w:rsidRDefault="00E908DC" w:rsidP="00E908DC">
      <w:pPr>
        <w:ind w:left="1800"/>
      </w:pPr>
      <w:r w:rsidRPr="00E908DC">
        <w:t xml:space="preserve">if      col = </w:t>
      </w:r>
      <w:r w:rsidRPr="00E908DC">
        <w:rPr>
          <w:bCs/>
        </w:rPr>
        <w:t>1</w:t>
      </w:r>
      <w:r w:rsidRPr="00E908DC">
        <w:t xml:space="preserve"> then name = 'Old Faithful';</w:t>
      </w:r>
    </w:p>
    <w:p w:rsidR="00E908DC" w:rsidRPr="00E908DC" w:rsidRDefault="00E908DC" w:rsidP="00E908DC">
      <w:pPr>
        <w:ind w:left="1800"/>
      </w:pPr>
      <w:r w:rsidRPr="00E908DC">
        <w:t xml:space="preserve">else if col = </w:t>
      </w:r>
      <w:r w:rsidRPr="00E908DC">
        <w:rPr>
          <w:bCs/>
        </w:rPr>
        <w:t>2</w:t>
      </w:r>
      <w:r w:rsidRPr="00E908DC">
        <w:t xml:space="preserve"> then name = 'Grand </w:t>
      </w:r>
      <w:proofErr w:type="spellStart"/>
      <w:r w:rsidRPr="00E908DC">
        <w:t>Geysir</w:t>
      </w:r>
      <w:proofErr w:type="spellEnd"/>
      <w:r w:rsidRPr="00E908DC">
        <w:t>';</w:t>
      </w:r>
    </w:p>
    <w:p w:rsidR="00E908DC" w:rsidRPr="00E908DC" w:rsidRDefault="00E908DC" w:rsidP="00E908DC">
      <w:pPr>
        <w:ind w:left="1800"/>
      </w:pPr>
      <w:r w:rsidRPr="00E908DC">
        <w:t>else                 name = '</w:t>
      </w:r>
      <w:proofErr w:type="spellStart"/>
      <w:r w:rsidRPr="00E908DC">
        <w:t>Strokkur</w:t>
      </w:r>
      <w:proofErr w:type="spellEnd"/>
      <w:r w:rsidRPr="00E908DC">
        <w:t xml:space="preserve">    ';</w:t>
      </w:r>
    </w:p>
    <w:p w:rsidR="00E908DC" w:rsidRPr="00E908DC" w:rsidRDefault="00E908DC" w:rsidP="00E908DC">
      <w:pPr>
        <w:ind w:left="1800"/>
      </w:pPr>
      <w:r w:rsidRPr="00E908DC">
        <w:t>/*input the values and add @@ to denote that the values are on the same line*/</w:t>
      </w:r>
    </w:p>
    <w:p w:rsidR="00E908DC" w:rsidRPr="00E908DC" w:rsidRDefault="00E908DC" w:rsidP="00E908DC">
      <w:pPr>
        <w:ind w:left="1800"/>
      </w:pPr>
      <w:r w:rsidRPr="00E908DC">
        <w:t>input values @@;</w:t>
      </w:r>
    </w:p>
    <w:p w:rsidR="00E908DC" w:rsidRPr="00E908DC" w:rsidRDefault="00E908DC" w:rsidP="00E908DC">
      <w:pPr>
        <w:ind w:left="1800"/>
      </w:pPr>
      <w:r w:rsidRPr="00E908DC">
        <w:t>/*Output the results*/</w:t>
      </w:r>
    </w:p>
    <w:p w:rsidR="00E908DC" w:rsidRPr="00E908DC" w:rsidRDefault="00E908DC" w:rsidP="00E908DC">
      <w:pPr>
        <w:ind w:left="1800"/>
      </w:pPr>
      <w:r w:rsidRPr="00E908DC">
        <w:t>output;</w:t>
      </w:r>
    </w:p>
    <w:p w:rsidR="00E908DC" w:rsidRPr="00E908DC" w:rsidRDefault="00E908DC" w:rsidP="00E908DC">
      <w:pPr>
        <w:ind w:left="1800"/>
      </w:pPr>
      <w:r w:rsidRPr="00E908DC">
        <w:t>/*Close both loops*/</w:t>
      </w:r>
    </w:p>
    <w:p w:rsidR="00E908DC" w:rsidRPr="00E908DC" w:rsidRDefault="00E908DC" w:rsidP="00E908DC">
      <w:pPr>
        <w:ind w:left="1800"/>
      </w:pPr>
      <w:r w:rsidRPr="00E908DC">
        <w:t>end;</w:t>
      </w:r>
    </w:p>
    <w:p w:rsidR="00E908DC" w:rsidRPr="00E908DC" w:rsidRDefault="00E908DC" w:rsidP="00E908DC">
      <w:pPr>
        <w:ind w:left="1800"/>
      </w:pPr>
      <w:r w:rsidRPr="00E908DC">
        <w:t>end;</w:t>
      </w:r>
    </w:p>
    <w:p w:rsidR="00E908DC" w:rsidRPr="00E908DC" w:rsidRDefault="00E908DC" w:rsidP="00E908DC">
      <w:pPr>
        <w:ind w:left="1800"/>
      </w:pPr>
      <w:r w:rsidRPr="00E908DC">
        <w:t>/*Sort the data by column using proc sort*/</w:t>
      </w:r>
    </w:p>
    <w:p w:rsidR="00E908DC" w:rsidRPr="00E908DC" w:rsidRDefault="00E908DC" w:rsidP="00E908DC">
      <w:pPr>
        <w:ind w:left="1800"/>
      </w:pPr>
      <w:r w:rsidRPr="00E908DC">
        <w:rPr>
          <w:bCs/>
        </w:rPr>
        <w:t>proc</w:t>
      </w:r>
      <w:r w:rsidRPr="00E908DC">
        <w:t xml:space="preserve"> </w:t>
      </w:r>
      <w:r w:rsidRPr="00E908DC">
        <w:rPr>
          <w:bCs/>
        </w:rPr>
        <w:t>sort</w:t>
      </w:r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>by name;</w:t>
      </w:r>
    </w:p>
    <w:p w:rsidR="00E908DC" w:rsidRPr="00E908DC" w:rsidRDefault="00E908DC" w:rsidP="00E908DC">
      <w:pPr>
        <w:ind w:left="1800"/>
      </w:pPr>
      <w:r w:rsidRPr="00E908DC">
        <w:t>/*Print as check without observations*/</w:t>
      </w:r>
    </w:p>
    <w:p w:rsidR="00E908DC" w:rsidRPr="00E908DC" w:rsidRDefault="00E908DC" w:rsidP="00E908DC">
      <w:pPr>
        <w:ind w:left="1800"/>
      </w:pPr>
      <w:r w:rsidRPr="00E908DC">
        <w:rPr>
          <w:bCs/>
        </w:rPr>
        <w:t>proc</w:t>
      </w:r>
      <w:r w:rsidRPr="00E908DC">
        <w:t xml:space="preserve"> </w:t>
      </w:r>
      <w:r w:rsidRPr="00E908DC">
        <w:rPr>
          <w:bCs/>
        </w:rPr>
        <w:t>print</w:t>
      </w:r>
      <w:r w:rsidRPr="00E908DC">
        <w:t xml:space="preserve"> noobs;</w:t>
      </w:r>
    </w:p>
    <w:p w:rsidR="00E908DC" w:rsidRPr="00E908DC" w:rsidRDefault="00E908DC" w:rsidP="00E908DC">
      <w:pPr>
        <w:ind w:left="1800"/>
      </w:pPr>
      <w:r w:rsidRPr="00E908DC">
        <w:t>/*Use proc univariate with the normal options to test normality*/</w:t>
      </w:r>
    </w:p>
    <w:p w:rsidR="00E908DC" w:rsidRPr="00E908DC" w:rsidRDefault="00E908DC" w:rsidP="00E908DC">
      <w:pPr>
        <w:ind w:left="1800"/>
      </w:pPr>
      <w:r w:rsidRPr="00E908DC">
        <w:t xml:space="preserve">/*Use </w:t>
      </w:r>
      <w:proofErr w:type="spellStart"/>
      <w:r w:rsidRPr="00E908DC">
        <w:t>ods</w:t>
      </w:r>
      <w:proofErr w:type="spellEnd"/>
      <w:r w:rsidRPr="00E908DC">
        <w:t xml:space="preserve"> select </w:t>
      </w:r>
      <w:proofErr w:type="spellStart"/>
      <w:r w:rsidRPr="00E908DC">
        <w:t>TestsForNormality</w:t>
      </w:r>
      <w:proofErr w:type="spellEnd"/>
      <w:r w:rsidRPr="00E908DC">
        <w:t xml:space="preserve"> to </w:t>
      </w:r>
      <w:proofErr w:type="spellStart"/>
      <w:r w:rsidRPr="00E908DC">
        <w:t>supress</w:t>
      </w:r>
      <w:proofErr w:type="spellEnd"/>
      <w:r w:rsidRPr="00E908DC">
        <w:t xml:space="preserve"> printing of everything except the test for </w:t>
      </w:r>
      <w:proofErr w:type="spellStart"/>
      <w:r w:rsidRPr="00E908DC">
        <w:t>normailty</w:t>
      </w:r>
      <w:proofErr w:type="spellEnd"/>
      <w:r w:rsidRPr="00E908DC">
        <w:t>*/</w:t>
      </w:r>
    </w:p>
    <w:p w:rsidR="00E908DC" w:rsidRPr="00E908DC" w:rsidRDefault="00E908DC" w:rsidP="00E908DC">
      <w:pPr>
        <w:ind w:left="1800"/>
      </w:pPr>
      <w:r w:rsidRPr="00E908DC">
        <w:t xml:space="preserve">/*Use by class statement and then </w:t>
      </w:r>
      <w:proofErr w:type="spellStart"/>
      <w:r w:rsidRPr="00E908DC">
        <w:t>var</w:t>
      </w:r>
      <w:proofErr w:type="spellEnd"/>
      <w:r w:rsidRPr="00E908DC">
        <w:t xml:space="preserve"> input variable*/</w:t>
      </w:r>
    </w:p>
    <w:p w:rsidR="00E908DC" w:rsidRPr="00E908DC" w:rsidRDefault="00E908DC" w:rsidP="00E908DC">
      <w:pPr>
        <w:ind w:left="1800"/>
      </w:pPr>
      <w:r w:rsidRPr="00E908DC">
        <w:rPr>
          <w:bCs/>
        </w:rPr>
        <w:t>proc</w:t>
      </w:r>
      <w:r w:rsidRPr="00E908DC">
        <w:t xml:space="preserve"> </w:t>
      </w:r>
      <w:r w:rsidRPr="00E908DC">
        <w:rPr>
          <w:bCs/>
        </w:rPr>
        <w:t>univariate</w:t>
      </w:r>
      <w:r w:rsidRPr="00E908DC">
        <w:t xml:space="preserve"> normal;</w:t>
      </w:r>
    </w:p>
    <w:p w:rsidR="00E908DC" w:rsidRPr="00E908DC" w:rsidRDefault="00E908DC" w:rsidP="00E908DC">
      <w:pPr>
        <w:ind w:left="1800"/>
      </w:pPr>
      <w:proofErr w:type="spellStart"/>
      <w:r w:rsidRPr="00E908DC">
        <w:t>ods</w:t>
      </w:r>
      <w:proofErr w:type="spellEnd"/>
      <w:r w:rsidRPr="00E908DC">
        <w:t xml:space="preserve"> select </w:t>
      </w:r>
      <w:proofErr w:type="spellStart"/>
      <w:r w:rsidRPr="00E908DC">
        <w:t>TestsForNormality</w:t>
      </w:r>
      <w:proofErr w:type="spellEnd"/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>by name;</w:t>
      </w:r>
    </w:p>
    <w:p w:rsidR="00E908DC" w:rsidRPr="00E908DC" w:rsidRDefault="00E908DC" w:rsidP="00E908DC">
      <w:pPr>
        <w:ind w:left="1800"/>
      </w:pPr>
      <w:proofErr w:type="spellStart"/>
      <w:r w:rsidRPr="00E908DC">
        <w:t>var</w:t>
      </w:r>
      <w:proofErr w:type="spellEnd"/>
      <w:r w:rsidRPr="00E908DC">
        <w:t xml:space="preserve"> values;</w:t>
      </w:r>
    </w:p>
    <w:p w:rsidR="00E908DC" w:rsidRPr="00E908DC" w:rsidRDefault="00E908DC" w:rsidP="00E908DC">
      <w:pPr>
        <w:ind w:left="1800"/>
      </w:pPr>
      <w:r w:rsidRPr="00E908DC">
        <w:t xml:space="preserve">/*Use proc </w:t>
      </w:r>
      <w:proofErr w:type="spellStart"/>
      <w:r w:rsidRPr="00E908DC">
        <w:t>glm</w:t>
      </w:r>
      <w:proofErr w:type="spellEnd"/>
      <w:r w:rsidRPr="00E908DC">
        <w:t xml:space="preserve"> to generate appropriate output for </w:t>
      </w:r>
      <w:proofErr w:type="spellStart"/>
      <w:r w:rsidRPr="00E908DC">
        <w:t>homogenity</w:t>
      </w:r>
      <w:proofErr w:type="spellEnd"/>
      <w:r w:rsidRPr="00E908DC">
        <w:t xml:space="preserve"> of variances and ANOVA*/</w:t>
      </w:r>
    </w:p>
    <w:p w:rsidR="00E908DC" w:rsidRPr="00E908DC" w:rsidRDefault="00E908DC" w:rsidP="00E908DC">
      <w:pPr>
        <w:ind w:left="1800"/>
      </w:pPr>
      <w:r w:rsidRPr="00E908DC">
        <w:t>/*Use format:</w:t>
      </w:r>
    </w:p>
    <w:p w:rsidR="00E908DC" w:rsidRPr="00E908DC" w:rsidRDefault="00E908DC" w:rsidP="00E908DC">
      <w:pPr>
        <w:ind w:left="1800"/>
      </w:pPr>
      <w:r w:rsidRPr="00E908DC">
        <w:t>class name of classification variable</w:t>
      </w:r>
    </w:p>
    <w:p w:rsidR="00E908DC" w:rsidRPr="00E908DC" w:rsidRDefault="00E908DC" w:rsidP="00E908DC">
      <w:pPr>
        <w:ind w:left="1800"/>
      </w:pPr>
      <w:r w:rsidRPr="00E908DC">
        <w:t>model dependent = class</w:t>
      </w:r>
    </w:p>
    <w:p w:rsidR="00E908DC" w:rsidRPr="00E908DC" w:rsidRDefault="00E908DC" w:rsidP="00E908DC">
      <w:pPr>
        <w:ind w:left="1800"/>
      </w:pPr>
      <w:r w:rsidRPr="00E908DC">
        <w:t xml:space="preserve">means class/HOVTEST = </w:t>
      </w:r>
      <w:proofErr w:type="spellStart"/>
      <w:r w:rsidRPr="00E908DC">
        <w:t>bartlett</w:t>
      </w:r>
      <w:proofErr w:type="spellEnd"/>
      <w:r w:rsidRPr="00E908DC">
        <w:t>*/</w:t>
      </w:r>
    </w:p>
    <w:p w:rsidR="00E908DC" w:rsidRPr="00E908DC" w:rsidRDefault="00E908DC" w:rsidP="00E908DC">
      <w:pPr>
        <w:ind w:left="1800"/>
      </w:pPr>
      <w:r w:rsidRPr="00E908DC">
        <w:rPr>
          <w:bCs/>
        </w:rPr>
        <w:t>proc</w:t>
      </w:r>
      <w:r w:rsidRPr="00E908DC">
        <w:t xml:space="preserve"> </w:t>
      </w:r>
      <w:proofErr w:type="spellStart"/>
      <w:r w:rsidRPr="00E908DC">
        <w:rPr>
          <w:bCs/>
        </w:rPr>
        <w:t>glm</w:t>
      </w:r>
      <w:proofErr w:type="spellEnd"/>
      <w:r w:rsidRPr="00E908DC">
        <w:t>;</w:t>
      </w:r>
    </w:p>
    <w:p w:rsidR="00E908DC" w:rsidRPr="00E908DC" w:rsidRDefault="00E908DC" w:rsidP="00E908DC">
      <w:pPr>
        <w:ind w:left="1800"/>
      </w:pPr>
      <w:r w:rsidRPr="00E908DC">
        <w:t>class name;</w:t>
      </w:r>
    </w:p>
    <w:p w:rsidR="00E908DC" w:rsidRPr="00E908DC" w:rsidRDefault="00E908DC" w:rsidP="00E908DC">
      <w:pPr>
        <w:ind w:left="1800"/>
      </w:pPr>
      <w:r w:rsidRPr="00E908DC">
        <w:t>model values = name;</w:t>
      </w:r>
    </w:p>
    <w:p w:rsidR="00E908DC" w:rsidRPr="00E908DC" w:rsidRDefault="00E908DC" w:rsidP="00E908DC">
      <w:pPr>
        <w:ind w:left="1800"/>
      </w:pPr>
      <w:r w:rsidRPr="00E908DC">
        <w:t>means name /HOVTEST=</w:t>
      </w:r>
      <w:proofErr w:type="spellStart"/>
      <w:r w:rsidRPr="00E908DC">
        <w:t>bartlett</w:t>
      </w:r>
      <w:proofErr w:type="spellEnd"/>
      <w:r w:rsidRPr="00E908DC">
        <w:t>;</w:t>
      </w:r>
    </w:p>
    <w:p w:rsidR="00242904" w:rsidRPr="00242904" w:rsidRDefault="00242904" w:rsidP="00242904">
      <w:pPr>
        <w:ind w:left="1800"/>
      </w:pPr>
      <w:r w:rsidRPr="00242904">
        <w:lastRenderedPageBreak/>
        <w:t xml:space="preserve">/*Add means class/Tukey LSD and </w:t>
      </w:r>
      <w:proofErr w:type="spellStart"/>
      <w:r w:rsidRPr="00242904">
        <w:t>clm</w:t>
      </w:r>
      <w:proofErr w:type="spellEnd"/>
      <w:r w:rsidRPr="00242904">
        <w:t xml:space="preserve"> Tukey LSD CLDIFF to test for significant differences*/</w:t>
      </w:r>
    </w:p>
    <w:p w:rsidR="00242904" w:rsidRPr="00242904" w:rsidRDefault="00242904" w:rsidP="00242904">
      <w:pPr>
        <w:ind w:left="1800"/>
      </w:pPr>
      <w:r w:rsidRPr="00242904">
        <w:t>means name /Tukey LSD;</w:t>
      </w:r>
    </w:p>
    <w:p w:rsidR="00242904" w:rsidRPr="00242904" w:rsidRDefault="00242904" w:rsidP="00242904">
      <w:pPr>
        <w:ind w:left="1800"/>
      </w:pPr>
      <w:r w:rsidRPr="00242904">
        <w:t>means name / CLM Tukey LSD CLDIFF;</w:t>
      </w:r>
    </w:p>
    <w:p w:rsidR="00242904" w:rsidRPr="00242904" w:rsidRDefault="00242904" w:rsidP="00242904">
      <w:pPr>
        <w:ind w:left="1800"/>
      </w:pPr>
      <w:r w:rsidRPr="00242904">
        <w:rPr>
          <w:b/>
          <w:bCs/>
        </w:rPr>
        <w:t>run</w:t>
      </w:r>
      <w:r w:rsidRPr="00242904">
        <w:t>;</w:t>
      </w:r>
    </w:p>
    <w:p w:rsidR="00E908DC" w:rsidRDefault="00242904" w:rsidP="00242904">
      <w:pPr>
        <w:ind w:left="1800"/>
      </w:pPr>
      <w:r w:rsidRPr="00242904">
        <w:rPr>
          <w:b/>
          <w:bCs/>
        </w:rPr>
        <w:t>quit</w:t>
      </w:r>
      <w:r w:rsidRPr="00242904">
        <w:t>;</w:t>
      </w:r>
    </w:p>
    <w:p w:rsidR="00242904" w:rsidRDefault="00242904" w:rsidP="00242904">
      <w:pPr>
        <w:ind w:left="1800"/>
      </w:pPr>
    </w:p>
    <w:p w:rsidR="00E908DC" w:rsidRDefault="00E908DC" w:rsidP="00E908DC">
      <w:pPr>
        <w:ind w:left="1800"/>
        <w:rPr>
          <w:b/>
        </w:rPr>
      </w:pPr>
      <w:r>
        <w:rPr>
          <w:b/>
        </w:rPr>
        <w:t>Output:</w:t>
      </w:r>
    </w:p>
    <w:p w:rsidR="00E908DC" w:rsidRDefault="00E908DC" w:rsidP="00E908DC">
      <w:pPr>
        <w:ind w:left="1800"/>
      </w:pPr>
      <w:r>
        <w:rPr>
          <w:noProof/>
        </w:rPr>
        <w:drawing>
          <wp:inline distT="0" distB="0" distL="0" distR="0" wp14:anchorId="16B90E61" wp14:editId="006330CA">
            <wp:extent cx="2279930" cy="1648200"/>
            <wp:effectExtent l="0" t="0" r="635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00940" cy="1663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8DC" w:rsidRDefault="00331AD9" w:rsidP="00E908DC">
      <w:pPr>
        <w:ind w:left="1800"/>
      </w:pPr>
      <w:r>
        <w:rPr>
          <w:noProof/>
        </w:rPr>
        <w:drawing>
          <wp:inline distT="0" distB="0" distL="0" distR="0" wp14:anchorId="775CB7A8" wp14:editId="05D08C55">
            <wp:extent cx="3428846" cy="1767205"/>
            <wp:effectExtent l="0" t="0" r="635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45951" cy="1776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AD9" w:rsidRPr="00E908DC" w:rsidRDefault="00331AD9" w:rsidP="00E908DC">
      <w:pPr>
        <w:ind w:left="1800"/>
      </w:pPr>
    </w:p>
    <w:p w:rsidR="001C3DAC" w:rsidRPr="00F26DCA" w:rsidRDefault="001C3DAC" w:rsidP="001C3DAC">
      <w:pPr>
        <w:rPr>
          <w:b/>
        </w:rPr>
      </w:pPr>
      <w:r w:rsidRPr="00F26DCA">
        <w:rPr>
          <w:b/>
        </w:rPr>
        <w:t>Using the grouping method</w:t>
      </w:r>
    </w:p>
    <w:p w:rsidR="001C3DAC" w:rsidRDefault="001C3DAC" w:rsidP="001C3DAC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93"/>
        <w:gridCol w:w="1699"/>
        <w:gridCol w:w="3838"/>
      </w:tblGrid>
      <w:tr w:rsidR="001C3DAC" w:rsidTr="00F704BE">
        <w:trPr>
          <w:jc w:val="center"/>
        </w:trPr>
        <w:tc>
          <w:tcPr>
            <w:tcW w:w="3114" w:type="dxa"/>
            <w:shd w:val="clear" w:color="auto" w:fill="auto"/>
          </w:tcPr>
          <w:p w:rsidR="001C3DAC" w:rsidRPr="00F26DCA" w:rsidRDefault="001C3DAC" w:rsidP="00F704BE">
            <w:pPr>
              <w:rPr>
                <w:b/>
              </w:rPr>
            </w:pPr>
            <w:r w:rsidRPr="00F26DCA">
              <w:rPr>
                <w:b/>
              </w:rPr>
              <w:t>Pair Comparison</w:t>
            </w:r>
          </w:p>
        </w:tc>
        <w:tc>
          <w:tcPr>
            <w:tcW w:w="1710" w:type="dxa"/>
            <w:shd w:val="clear" w:color="auto" w:fill="auto"/>
          </w:tcPr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Same Letter</w:t>
            </w:r>
          </w:p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(Yes or No)</w:t>
            </w:r>
          </w:p>
        </w:tc>
        <w:tc>
          <w:tcPr>
            <w:tcW w:w="3870" w:type="dxa"/>
            <w:shd w:val="clear" w:color="auto" w:fill="auto"/>
          </w:tcPr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Can conclude a significant difference? (Yes or No)</w:t>
            </w:r>
          </w:p>
        </w:tc>
      </w:tr>
      <w:tr w:rsidR="001C3DAC" w:rsidTr="00F704BE">
        <w:trPr>
          <w:jc w:val="center"/>
        </w:trPr>
        <w:tc>
          <w:tcPr>
            <w:tcW w:w="3114" w:type="dxa"/>
            <w:shd w:val="clear" w:color="auto" w:fill="auto"/>
          </w:tcPr>
          <w:p w:rsidR="001C3DAC" w:rsidRDefault="001C3DAC" w:rsidP="00F704BE">
            <w:r w:rsidRPr="008D77BC">
              <w:t xml:space="preserve">Old Faithful vs Grand </w:t>
            </w:r>
            <w:proofErr w:type="spellStart"/>
            <w:r w:rsidRPr="008D77BC">
              <w:t>Geysir</w:t>
            </w:r>
            <w:proofErr w:type="spellEnd"/>
          </w:p>
        </w:tc>
        <w:tc>
          <w:tcPr>
            <w:tcW w:w="1710" w:type="dxa"/>
            <w:shd w:val="clear" w:color="auto" w:fill="auto"/>
          </w:tcPr>
          <w:p w:rsidR="001C3DAC" w:rsidRDefault="00454E7B" w:rsidP="00F704BE">
            <w:r>
              <w:t>Yes</w:t>
            </w:r>
          </w:p>
        </w:tc>
        <w:tc>
          <w:tcPr>
            <w:tcW w:w="3870" w:type="dxa"/>
            <w:shd w:val="clear" w:color="auto" w:fill="auto"/>
          </w:tcPr>
          <w:p w:rsidR="001C3DAC" w:rsidRDefault="00454E7B" w:rsidP="00F704BE">
            <w:r>
              <w:t>No</w:t>
            </w:r>
          </w:p>
        </w:tc>
      </w:tr>
      <w:tr w:rsidR="001C3DAC" w:rsidTr="00F704BE">
        <w:trPr>
          <w:jc w:val="center"/>
        </w:trPr>
        <w:tc>
          <w:tcPr>
            <w:tcW w:w="3114" w:type="dxa"/>
            <w:shd w:val="clear" w:color="auto" w:fill="auto"/>
          </w:tcPr>
          <w:p w:rsidR="001C3DAC" w:rsidRDefault="001C3DAC" w:rsidP="00F704BE">
            <w:r w:rsidRPr="008D77BC">
              <w:t xml:space="preserve">Old Faithful vs </w:t>
            </w:r>
            <w:proofErr w:type="spellStart"/>
            <w:r w:rsidRPr="008D77BC">
              <w:t>Strokkur</w:t>
            </w:r>
            <w:proofErr w:type="spellEnd"/>
          </w:p>
        </w:tc>
        <w:tc>
          <w:tcPr>
            <w:tcW w:w="1710" w:type="dxa"/>
            <w:shd w:val="clear" w:color="auto" w:fill="auto"/>
          </w:tcPr>
          <w:p w:rsidR="001C3DAC" w:rsidRDefault="00454E7B" w:rsidP="00F704BE">
            <w:r>
              <w:t>No</w:t>
            </w:r>
          </w:p>
        </w:tc>
        <w:tc>
          <w:tcPr>
            <w:tcW w:w="3870" w:type="dxa"/>
            <w:shd w:val="clear" w:color="auto" w:fill="auto"/>
          </w:tcPr>
          <w:p w:rsidR="001C3DAC" w:rsidRDefault="00454E7B" w:rsidP="00F704BE">
            <w:r>
              <w:t>Yes</w:t>
            </w:r>
          </w:p>
        </w:tc>
      </w:tr>
      <w:tr w:rsidR="001C3DAC" w:rsidTr="00F704BE">
        <w:trPr>
          <w:jc w:val="center"/>
        </w:trPr>
        <w:tc>
          <w:tcPr>
            <w:tcW w:w="3114" w:type="dxa"/>
            <w:shd w:val="clear" w:color="auto" w:fill="auto"/>
          </w:tcPr>
          <w:p w:rsidR="001C3DAC" w:rsidRDefault="001C3DAC" w:rsidP="00F704BE">
            <w:r w:rsidRPr="008D77BC">
              <w:t xml:space="preserve">Grand </w:t>
            </w:r>
            <w:proofErr w:type="spellStart"/>
            <w:r w:rsidRPr="008D77BC">
              <w:t>Geysir</w:t>
            </w:r>
            <w:proofErr w:type="spellEnd"/>
            <w:r w:rsidRPr="008D77BC">
              <w:t xml:space="preserve"> vs </w:t>
            </w:r>
            <w:proofErr w:type="spellStart"/>
            <w:r w:rsidRPr="008D77BC">
              <w:t>Strokkur</w:t>
            </w:r>
            <w:proofErr w:type="spellEnd"/>
          </w:p>
        </w:tc>
        <w:tc>
          <w:tcPr>
            <w:tcW w:w="1710" w:type="dxa"/>
            <w:shd w:val="clear" w:color="auto" w:fill="auto"/>
          </w:tcPr>
          <w:p w:rsidR="001C3DAC" w:rsidRDefault="00454E7B" w:rsidP="00F704BE">
            <w:r>
              <w:t>No</w:t>
            </w:r>
          </w:p>
        </w:tc>
        <w:tc>
          <w:tcPr>
            <w:tcW w:w="3870" w:type="dxa"/>
            <w:shd w:val="clear" w:color="auto" w:fill="auto"/>
          </w:tcPr>
          <w:p w:rsidR="001C3DAC" w:rsidRDefault="00454E7B" w:rsidP="00F704BE">
            <w:r>
              <w:t>Yes</w:t>
            </w:r>
          </w:p>
        </w:tc>
      </w:tr>
    </w:tbl>
    <w:p w:rsidR="001C3DAC" w:rsidRPr="00F26DCA" w:rsidRDefault="001C3DAC" w:rsidP="001C3DAC">
      <w:pPr>
        <w:rPr>
          <w:b/>
        </w:rPr>
      </w:pPr>
    </w:p>
    <w:p w:rsidR="001C3DAC" w:rsidRPr="00F26DCA" w:rsidRDefault="001C3DAC" w:rsidP="001C3DAC">
      <w:pPr>
        <w:rPr>
          <w:b/>
        </w:rPr>
      </w:pPr>
      <w:r w:rsidRPr="00F26DCA">
        <w:rPr>
          <w:b/>
        </w:rPr>
        <w:t>Using the confidence interval approach</w:t>
      </w:r>
    </w:p>
    <w:p w:rsidR="001C3DAC" w:rsidRDefault="001C3DAC" w:rsidP="001C3DAC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5"/>
        <w:gridCol w:w="2340"/>
        <w:gridCol w:w="1890"/>
        <w:gridCol w:w="2335"/>
      </w:tblGrid>
      <w:tr w:rsidR="001C3DAC" w:rsidTr="00331AD9">
        <w:trPr>
          <w:jc w:val="center"/>
        </w:trPr>
        <w:tc>
          <w:tcPr>
            <w:tcW w:w="2065" w:type="dxa"/>
            <w:shd w:val="clear" w:color="auto" w:fill="auto"/>
          </w:tcPr>
          <w:p w:rsidR="001C3DAC" w:rsidRPr="00F26DCA" w:rsidRDefault="001C3DAC" w:rsidP="00F704BE">
            <w:pPr>
              <w:rPr>
                <w:b/>
              </w:rPr>
            </w:pPr>
            <w:r w:rsidRPr="00F26DCA">
              <w:rPr>
                <w:b/>
              </w:rPr>
              <w:t>Pair Comparison</w:t>
            </w:r>
          </w:p>
        </w:tc>
        <w:tc>
          <w:tcPr>
            <w:tcW w:w="2340" w:type="dxa"/>
            <w:shd w:val="clear" w:color="auto" w:fill="auto"/>
          </w:tcPr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Confidence Interval</w:t>
            </w:r>
          </w:p>
        </w:tc>
        <w:tc>
          <w:tcPr>
            <w:tcW w:w="1890" w:type="dxa"/>
          </w:tcPr>
          <w:p w:rsidR="001C3DAC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>0 in the interval</w:t>
            </w:r>
          </w:p>
          <w:p w:rsidR="001C3DAC" w:rsidRPr="00F26DCA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>Yes or No</w:t>
            </w:r>
          </w:p>
        </w:tc>
        <w:tc>
          <w:tcPr>
            <w:tcW w:w="2335" w:type="dxa"/>
            <w:shd w:val="clear" w:color="auto" w:fill="auto"/>
          </w:tcPr>
          <w:p w:rsidR="001C3DAC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 xml:space="preserve">Can conclude a </w:t>
            </w:r>
          </w:p>
          <w:p w:rsidR="001C3DAC" w:rsidRPr="00F26DCA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>sig diff</w:t>
            </w:r>
            <w:r w:rsidRPr="00F26DCA">
              <w:rPr>
                <w:b/>
              </w:rPr>
              <w:t>? (Yes or No)</w:t>
            </w:r>
          </w:p>
        </w:tc>
      </w:tr>
      <w:tr w:rsidR="001C3DAC" w:rsidTr="00331AD9">
        <w:trPr>
          <w:jc w:val="center"/>
        </w:trPr>
        <w:tc>
          <w:tcPr>
            <w:tcW w:w="2065" w:type="dxa"/>
            <w:shd w:val="clear" w:color="auto" w:fill="auto"/>
          </w:tcPr>
          <w:p w:rsidR="001C3DAC" w:rsidRPr="008D77BC" w:rsidRDefault="001C3DAC" w:rsidP="00F704BE">
            <w:pPr>
              <w:rPr>
                <w:sz w:val="22"/>
                <w:szCs w:val="22"/>
              </w:rPr>
            </w:pPr>
            <w:r w:rsidRPr="008D77BC">
              <w:rPr>
                <w:sz w:val="22"/>
                <w:szCs w:val="22"/>
              </w:rPr>
              <w:t xml:space="preserve">Old Faithful vs Grand </w:t>
            </w:r>
            <w:proofErr w:type="spellStart"/>
            <w:r w:rsidRPr="008D77BC">
              <w:rPr>
                <w:sz w:val="22"/>
                <w:szCs w:val="22"/>
              </w:rPr>
              <w:t>Geysir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(-37.091, 2.891)</w:t>
            </w:r>
          </w:p>
        </w:tc>
        <w:tc>
          <w:tcPr>
            <w:tcW w:w="1890" w:type="dxa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Yes</w:t>
            </w:r>
          </w:p>
        </w:tc>
        <w:tc>
          <w:tcPr>
            <w:tcW w:w="2335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No</w:t>
            </w:r>
          </w:p>
        </w:tc>
      </w:tr>
      <w:tr w:rsidR="001C3DAC" w:rsidTr="00331AD9">
        <w:trPr>
          <w:jc w:val="center"/>
        </w:trPr>
        <w:tc>
          <w:tcPr>
            <w:tcW w:w="2065" w:type="dxa"/>
            <w:shd w:val="clear" w:color="auto" w:fill="auto"/>
          </w:tcPr>
          <w:p w:rsidR="001C3DAC" w:rsidRPr="008D77BC" w:rsidRDefault="001C3DAC" w:rsidP="00F704BE">
            <w:pPr>
              <w:rPr>
                <w:sz w:val="22"/>
                <w:szCs w:val="22"/>
              </w:rPr>
            </w:pPr>
            <w:r w:rsidRPr="008D77BC">
              <w:rPr>
                <w:sz w:val="22"/>
                <w:szCs w:val="22"/>
              </w:rPr>
              <w:t xml:space="preserve">Old Faithful vs </w:t>
            </w:r>
            <w:proofErr w:type="spellStart"/>
            <w:r w:rsidRPr="008D77BC">
              <w:rPr>
                <w:sz w:val="22"/>
                <w:szCs w:val="22"/>
              </w:rPr>
              <w:t>Strokkur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(-61.291, -21.309)</w:t>
            </w:r>
          </w:p>
        </w:tc>
        <w:tc>
          <w:tcPr>
            <w:tcW w:w="1890" w:type="dxa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No</w:t>
            </w:r>
          </w:p>
        </w:tc>
        <w:tc>
          <w:tcPr>
            <w:tcW w:w="2335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Yes</w:t>
            </w:r>
          </w:p>
        </w:tc>
      </w:tr>
      <w:tr w:rsidR="001C3DAC" w:rsidTr="00331AD9">
        <w:trPr>
          <w:jc w:val="center"/>
        </w:trPr>
        <w:tc>
          <w:tcPr>
            <w:tcW w:w="2065" w:type="dxa"/>
            <w:shd w:val="clear" w:color="auto" w:fill="auto"/>
          </w:tcPr>
          <w:p w:rsidR="001C3DAC" w:rsidRPr="008D77BC" w:rsidRDefault="001C3DAC" w:rsidP="00F704BE">
            <w:pPr>
              <w:rPr>
                <w:sz w:val="22"/>
                <w:szCs w:val="22"/>
              </w:rPr>
            </w:pPr>
            <w:r w:rsidRPr="008D77BC">
              <w:rPr>
                <w:sz w:val="22"/>
                <w:szCs w:val="22"/>
              </w:rPr>
              <w:t xml:space="preserve">Grand </w:t>
            </w:r>
            <w:proofErr w:type="spellStart"/>
            <w:r w:rsidRPr="008D77BC">
              <w:rPr>
                <w:sz w:val="22"/>
                <w:szCs w:val="22"/>
              </w:rPr>
              <w:t>Geysir</w:t>
            </w:r>
            <w:proofErr w:type="spellEnd"/>
            <w:r w:rsidRPr="008D77BC">
              <w:rPr>
                <w:sz w:val="22"/>
                <w:szCs w:val="22"/>
              </w:rPr>
              <w:t xml:space="preserve"> vs </w:t>
            </w:r>
            <w:proofErr w:type="spellStart"/>
            <w:r w:rsidRPr="008D77BC">
              <w:rPr>
                <w:sz w:val="22"/>
                <w:szCs w:val="22"/>
              </w:rPr>
              <w:t>Strokkur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(-44.191, -4.209)</w:t>
            </w:r>
          </w:p>
        </w:tc>
        <w:tc>
          <w:tcPr>
            <w:tcW w:w="1890" w:type="dxa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No</w:t>
            </w:r>
          </w:p>
        </w:tc>
        <w:tc>
          <w:tcPr>
            <w:tcW w:w="2335" w:type="dxa"/>
            <w:shd w:val="clear" w:color="auto" w:fill="auto"/>
          </w:tcPr>
          <w:p w:rsidR="001C3DAC" w:rsidRPr="00331AD9" w:rsidRDefault="00331AD9" w:rsidP="00F704BE">
            <w:pPr>
              <w:rPr>
                <w:b/>
                <w:sz w:val="22"/>
                <w:szCs w:val="22"/>
              </w:rPr>
            </w:pPr>
            <w:r w:rsidRPr="00331AD9">
              <w:rPr>
                <w:b/>
                <w:sz w:val="22"/>
                <w:szCs w:val="22"/>
              </w:rPr>
              <w:t>Yes</w:t>
            </w:r>
          </w:p>
        </w:tc>
      </w:tr>
    </w:tbl>
    <w:p w:rsidR="001C3DAC" w:rsidRDefault="001C3DAC" w:rsidP="001C3DAC">
      <w:pPr>
        <w:numPr>
          <w:ilvl w:val="0"/>
          <w:numId w:val="2"/>
        </w:numPr>
      </w:pPr>
      <w:r>
        <w:rPr>
          <w:b/>
          <w:u w:val="single"/>
        </w:rPr>
        <w:lastRenderedPageBreak/>
        <w:t>Question 2</w:t>
      </w:r>
      <w:r w:rsidRPr="00011669">
        <w:t xml:space="preserve">. </w:t>
      </w:r>
      <w:r>
        <w:t>Using R</w:t>
      </w:r>
    </w:p>
    <w:p w:rsidR="001C3DAC" w:rsidRDefault="001C3DAC" w:rsidP="001C3DAC">
      <w:pPr>
        <w:ind w:left="1800"/>
      </w:pPr>
    </w:p>
    <w:p w:rsidR="001C3DAC" w:rsidRDefault="001C3DAC" w:rsidP="001C3DAC">
      <w:pPr>
        <w:numPr>
          <w:ilvl w:val="1"/>
          <w:numId w:val="2"/>
        </w:numPr>
      </w:pPr>
      <w:r w:rsidRPr="0084575D">
        <w:t xml:space="preserve">Test for normality for each of the </w:t>
      </w:r>
      <w:r>
        <w:t>geysers</w:t>
      </w:r>
      <w:r w:rsidRPr="0084575D">
        <w:t>.</w:t>
      </w:r>
      <w:r>
        <w:t xml:space="preserve"> </w:t>
      </w:r>
      <w:r w:rsidRPr="00653D53">
        <w:t xml:space="preserve">(Use </w:t>
      </w:r>
      <w:r>
        <w:t>Anderson-Darling</w:t>
      </w:r>
      <w:r w:rsidRPr="00653D53">
        <w:t xml:space="preserve"> Test.)</w:t>
      </w:r>
    </w:p>
    <w:p w:rsidR="008725D7" w:rsidRPr="008725D7" w:rsidRDefault="008725D7" w:rsidP="008725D7">
      <w:pPr>
        <w:ind w:left="1800"/>
      </w:pPr>
      <w:r w:rsidRPr="008725D7">
        <w:t>&gt; #Statistics 147 Assignment 6</w:t>
      </w:r>
    </w:p>
    <w:p w:rsidR="008725D7" w:rsidRPr="008725D7" w:rsidRDefault="008725D7" w:rsidP="008725D7">
      <w:pPr>
        <w:ind w:left="1800"/>
      </w:pPr>
      <w:r w:rsidRPr="008725D7">
        <w:t>&gt; #Fall 2017</w:t>
      </w:r>
    </w:p>
    <w:p w:rsidR="008725D7" w:rsidRPr="008725D7" w:rsidRDefault="008725D7" w:rsidP="008725D7">
      <w:pPr>
        <w:ind w:left="1800"/>
      </w:pPr>
      <w:r w:rsidRPr="008725D7">
        <w:t>&gt; #Sarah Ruckman</w:t>
      </w:r>
    </w:p>
    <w:p w:rsidR="008725D7" w:rsidRPr="008725D7" w:rsidRDefault="008725D7" w:rsidP="008725D7">
      <w:pPr>
        <w:ind w:left="1800"/>
      </w:pPr>
      <w:r w:rsidRPr="008725D7">
        <w:t>&gt; #Section 002</w:t>
      </w:r>
    </w:p>
    <w:p w:rsidR="008725D7" w:rsidRPr="008725D7" w:rsidRDefault="008725D7" w:rsidP="008725D7">
      <w:pPr>
        <w:ind w:left="1800"/>
      </w:pPr>
      <w:r w:rsidRPr="008725D7">
        <w:t xml:space="preserve">&gt; #R Question </w:t>
      </w:r>
      <w:r>
        <w:t>2</w:t>
      </w:r>
    </w:p>
    <w:p w:rsidR="008725D7" w:rsidRPr="008725D7" w:rsidRDefault="008725D7" w:rsidP="008725D7">
      <w:pPr>
        <w:ind w:left="1800"/>
      </w:pPr>
      <w:r w:rsidRPr="008725D7">
        <w:t xml:space="preserve">&gt; #Use a </w:t>
      </w:r>
      <w:proofErr w:type="spellStart"/>
      <w:proofErr w:type="gramStart"/>
      <w:r w:rsidRPr="008725D7">
        <w:t>read.table</w:t>
      </w:r>
      <w:proofErr w:type="spellEnd"/>
      <w:proofErr w:type="gramEnd"/>
      <w:r w:rsidRPr="008725D7">
        <w:t xml:space="preserve"> function to read in the data</w:t>
      </w:r>
    </w:p>
    <w:p w:rsidR="008725D7" w:rsidRPr="008725D7" w:rsidRDefault="008725D7" w:rsidP="008725D7">
      <w:pPr>
        <w:ind w:left="1800"/>
      </w:pPr>
      <w:r w:rsidRPr="008725D7">
        <w:t>&gt; geysers&lt;-</w:t>
      </w:r>
      <w:proofErr w:type="gramStart"/>
      <w:r w:rsidRPr="008725D7">
        <w:t>read.table</w:t>
      </w:r>
      <w:proofErr w:type="gramEnd"/>
      <w:r w:rsidRPr="008725D7">
        <w:t>("C:\\Users\\sarah\\Downloads\\geysers_f17.dat",header=TRUE,skip=1)</w:t>
      </w:r>
    </w:p>
    <w:p w:rsidR="008725D7" w:rsidRPr="008725D7" w:rsidRDefault="008725D7" w:rsidP="008725D7">
      <w:pPr>
        <w:ind w:left="1800"/>
      </w:pPr>
      <w:r w:rsidRPr="008725D7">
        <w:t>&gt; #Print as check</w:t>
      </w:r>
    </w:p>
    <w:p w:rsidR="008725D7" w:rsidRPr="008725D7" w:rsidRDefault="008725D7" w:rsidP="008725D7">
      <w:pPr>
        <w:ind w:left="1800"/>
      </w:pPr>
      <w:r w:rsidRPr="008725D7">
        <w:t>&gt; geysers</w:t>
      </w:r>
    </w:p>
    <w:p w:rsidR="008725D7" w:rsidRPr="008725D7" w:rsidRDefault="008725D7" w:rsidP="008725D7">
      <w:pPr>
        <w:ind w:left="1800"/>
      </w:pPr>
      <w:r w:rsidRPr="008725D7">
        <w:t xml:space="preserve">    </w:t>
      </w:r>
      <w:proofErr w:type="gramStart"/>
      <w:r w:rsidRPr="008725D7">
        <w:t>OF  GG</w:t>
      </w:r>
      <w:proofErr w:type="gramEnd"/>
      <w:r w:rsidRPr="008725D7">
        <w:t xml:space="preserve">   S</w:t>
      </w:r>
    </w:p>
    <w:p w:rsidR="008725D7" w:rsidRPr="008725D7" w:rsidRDefault="008725D7" w:rsidP="008725D7">
      <w:pPr>
        <w:ind w:left="1800"/>
      </w:pPr>
      <w:proofErr w:type="gramStart"/>
      <w:r w:rsidRPr="008725D7">
        <w:t>1  125</w:t>
      </w:r>
      <w:proofErr w:type="gramEnd"/>
      <w:r w:rsidRPr="008725D7">
        <w:t xml:space="preserve"> 150 195</w:t>
      </w:r>
    </w:p>
    <w:p w:rsidR="008725D7" w:rsidRPr="008725D7" w:rsidRDefault="008725D7" w:rsidP="008725D7">
      <w:pPr>
        <w:ind w:left="1800"/>
      </w:pPr>
      <w:proofErr w:type="gramStart"/>
      <w:r w:rsidRPr="008725D7">
        <w:t>2  153</w:t>
      </w:r>
      <w:proofErr w:type="gramEnd"/>
      <w:r w:rsidRPr="008725D7">
        <w:t xml:space="preserve"> 146 180</w:t>
      </w:r>
    </w:p>
    <w:p w:rsidR="008725D7" w:rsidRPr="008725D7" w:rsidRDefault="008725D7" w:rsidP="008725D7">
      <w:pPr>
        <w:ind w:left="1800"/>
      </w:pPr>
      <w:proofErr w:type="gramStart"/>
      <w:r w:rsidRPr="008725D7">
        <w:t>3  140</w:t>
      </w:r>
      <w:proofErr w:type="gramEnd"/>
      <w:r w:rsidRPr="008725D7">
        <w:t xml:space="preserve"> 161 205</w:t>
      </w:r>
    </w:p>
    <w:p w:rsidR="008725D7" w:rsidRPr="008725D7" w:rsidRDefault="008725D7" w:rsidP="008725D7">
      <w:pPr>
        <w:ind w:left="1800"/>
      </w:pPr>
      <w:proofErr w:type="gramStart"/>
      <w:r w:rsidRPr="008725D7">
        <w:t>4  135</w:t>
      </w:r>
      <w:proofErr w:type="gramEnd"/>
      <w:r w:rsidRPr="008725D7">
        <w:t xml:space="preserve"> 178 210</w:t>
      </w:r>
    </w:p>
    <w:p w:rsidR="008725D7" w:rsidRPr="008725D7" w:rsidRDefault="008725D7" w:rsidP="008725D7">
      <w:pPr>
        <w:ind w:left="1800"/>
      </w:pPr>
      <w:proofErr w:type="gramStart"/>
      <w:r w:rsidRPr="008725D7">
        <w:t>5  165</w:t>
      </w:r>
      <w:proofErr w:type="gramEnd"/>
      <w:r w:rsidRPr="008725D7">
        <w:t xml:space="preserve"> 150 174</w:t>
      </w:r>
    </w:p>
    <w:p w:rsidR="008725D7" w:rsidRPr="008725D7" w:rsidRDefault="008725D7" w:rsidP="008725D7">
      <w:pPr>
        <w:ind w:left="1800"/>
      </w:pPr>
      <w:proofErr w:type="gramStart"/>
      <w:r w:rsidRPr="008725D7">
        <w:t>6  184</w:t>
      </w:r>
      <w:proofErr w:type="gramEnd"/>
      <w:r w:rsidRPr="008725D7">
        <w:t xml:space="preserve"> 190 204</w:t>
      </w:r>
    </w:p>
    <w:p w:rsidR="008725D7" w:rsidRPr="008725D7" w:rsidRDefault="008725D7" w:rsidP="008725D7">
      <w:pPr>
        <w:ind w:left="1800"/>
      </w:pPr>
      <w:proofErr w:type="gramStart"/>
      <w:r w:rsidRPr="008725D7">
        <w:t>7  189</w:t>
      </w:r>
      <w:proofErr w:type="gramEnd"/>
      <w:r w:rsidRPr="008725D7">
        <w:t xml:space="preserve"> 185 200</w:t>
      </w:r>
    </w:p>
    <w:p w:rsidR="008725D7" w:rsidRPr="008725D7" w:rsidRDefault="008725D7" w:rsidP="008725D7">
      <w:pPr>
        <w:ind w:left="1800"/>
      </w:pPr>
      <w:proofErr w:type="gramStart"/>
      <w:r w:rsidRPr="008725D7">
        <w:t>8  136</w:t>
      </w:r>
      <w:proofErr w:type="gramEnd"/>
      <w:r w:rsidRPr="008725D7">
        <w:t xml:space="preserve"> 176 175</w:t>
      </w:r>
    </w:p>
    <w:p w:rsidR="008725D7" w:rsidRPr="008725D7" w:rsidRDefault="008725D7" w:rsidP="008725D7">
      <w:pPr>
        <w:ind w:left="1800"/>
      </w:pPr>
      <w:proofErr w:type="gramStart"/>
      <w:r w:rsidRPr="008725D7">
        <w:t>9  146</w:t>
      </w:r>
      <w:proofErr w:type="gramEnd"/>
      <w:r w:rsidRPr="008725D7">
        <w:t xml:space="preserve"> 165 170</w:t>
      </w:r>
    </w:p>
    <w:p w:rsidR="008725D7" w:rsidRPr="008725D7" w:rsidRDefault="008725D7" w:rsidP="008725D7">
      <w:pPr>
        <w:ind w:left="1800"/>
      </w:pPr>
      <w:r w:rsidRPr="008725D7">
        <w:t>10 137 180 210</w:t>
      </w:r>
    </w:p>
    <w:p w:rsidR="008725D7" w:rsidRPr="008725D7" w:rsidRDefault="008725D7" w:rsidP="008725D7">
      <w:pPr>
        <w:ind w:left="1800"/>
      </w:pPr>
      <w:r w:rsidRPr="008725D7">
        <w:t>&gt; #Attach the columns to be used separately</w:t>
      </w:r>
    </w:p>
    <w:p w:rsidR="008725D7" w:rsidRPr="008725D7" w:rsidRDefault="008725D7" w:rsidP="008725D7">
      <w:pPr>
        <w:ind w:left="1800"/>
      </w:pPr>
      <w:r w:rsidRPr="008725D7">
        <w:t>&gt; attach(geysers)</w:t>
      </w:r>
    </w:p>
    <w:p w:rsidR="008725D7" w:rsidRPr="008725D7" w:rsidRDefault="008725D7" w:rsidP="008725D7">
      <w:pPr>
        <w:ind w:left="1800"/>
      </w:pPr>
      <w:r w:rsidRPr="008725D7">
        <w:t>&gt; #Use names function to see names</w:t>
      </w:r>
    </w:p>
    <w:p w:rsidR="008725D7" w:rsidRPr="008725D7" w:rsidRDefault="008725D7" w:rsidP="008725D7">
      <w:pPr>
        <w:ind w:left="1800"/>
      </w:pPr>
      <w:r w:rsidRPr="008725D7">
        <w:t>&gt; names(geysers)</w:t>
      </w:r>
    </w:p>
    <w:p w:rsidR="008725D7" w:rsidRPr="008725D7" w:rsidRDefault="008725D7" w:rsidP="008725D7">
      <w:pPr>
        <w:ind w:left="1800"/>
      </w:pPr>
      <w:r w:rsidRPr="008725D7">
        <w:t xml:space="preserve">[1] "OF" "GG" "S" </w:t>
      </w:r>
    </w:p>
    <w:p w:rsidR="008725D7" w:rsidRPr="008725D7" w:rsidRDefault="008725D7" w:rsidP="008725D7">
      <w:pPr>
        <w:ind w:left="1800"/>
      </w:pPr>
      <w:r w:rsidRPr="008725D7">
        <w:t>&gt; #Print as check</w:t>
      </w:r>
    </w:p>
    <w:p w:rsidR="008725D7" w:rsidRPr="008725D7" w:rsidRDefault="008725D7" w:rsidP="008725D7">
      <w:pPr>
        <w:ind w:left="1800"/>
      </w:pPr>
      <w:r w:rsidRPr="008725D7">
        <w:t>&gt; OF</w:t>
      </w:r>
    </w:p>
    <w:p w:rsidR="008725D7" w:rsidRPr="008725D7" w:rsidRDefault="008725D7" w:rsidP="008725D7">
      <w:pPr>
        <w:ind w:left="1800"/>
      </w:pPr>
      <w:r w:rsidRPr="008725D7">
        <w:t xml:space="preserve"> [1] 125 153 140 135 165 184 189 136 146 137</w:t>
      </w:r>
    </w:p>
    <w:p w:rsidR="008725D7" w:rsidRPr="008725D7" w:rsidRDefault="008725D7" w:rsidP="008725D7">
      <w:pPr>
        <w:ind w:left="1800"/>
      </w:pPr>
      <w:r w:rsidRPr="008725D7">
        <w:t>&gt; GG</w:t>
      </w:r>
    </w:p>
    <w:p w:rsidR="008725D7" w:rsidRPr="008725D7" w:rsidRDefault="008725D7" w:rsidP="008725D7">
      <w:pPr>
        <w:ind w:left="1800"/>
      </w:pPr>
      <w:r w:rsidRPr="008725D7">
        <w:t xml:space="preserve"> [1] 150 146 161 178 150 190 185 176 165 180</w:t>
      </w:r>
    </w:p>
    <w:p w:rsidR="008725D7" w:rsidRPr="008725D7" w:rsidRDefault="008725D7" w:rsidP="008725D7">
      <w:pPr>
        <w:ind w:left="1800"/>
      </w:pPr>
      <w:r w:rsidRPr="008725D7">
        <w:t>&gt; S</w:t>
      </w:r>
    </w:p>
    <w:p w:rsidR="008725D7" w:rsidRPr="008725D7" w:rsidRDefault="008725D7" w:rsidP="008725D7">
      <w:pPr>
        <w:ind w:left="1800"/>
      </w:pPr>
      <w:r w:rsidRPr="008725D7">
        <w:t xml:space="preserve"> [1] 195 180 205 210 174 204 200 175 170 210</w:t>
      </w:r>
    </w:p>
    <w:p w:rsidR="008725D7" w:rsidRPr="008725D7" w:rsidRDefault="008725D7" w:rsidP="008725D7">
      <w:pPr>
        <w:ind w:left="1800"/>
      </w:pPr>
      <w:r w:rsidRPr="008725D7">
        <w:t xml:space="preserve">&gt; #Load package </w:t>
      </w:r>
      <w:proofErr w:type="spellStart"/>
      <w:r w:rsidRPr="008725D7">
        <w:t>nortest</w:t>
      </w:r>
      <w:proofErr w:type="spellEnd"/>
    </w:p>
    <w:p w:rsidR="008725D7" w:rsidRPr="008725D7" w:rsidRDefault="008725D7" w:rsidP="008725D7">
      <w:pPr>
        <w:ind w:left="1800"/>
      </w:pPr>
      <w:r w:rsidRPr="008725D7">
        <w:t xml:space="preserve">&gt; </w:t>
      </w:r>
      <w:proofErr w:type="gramStart"/>
      <w:r w:rsidRPr="008725D7">
        <w:t>local(</w:t>
      </w:r>
      <w:proofErr w:type="gramEnd"/>
      <w:r w:rsidRPr="008725D7">
        <w:t>{</w:t>
      </w:r>
      <w:proofErr w:type="spellStart"/>
      <w:r w:rsidRPr="008725D7">
        <w:t>pkg</w:t>
      </w:r>
      <w:proofErr w:type="spellEnd"/>
      <w:r w:rsidRPr="008725D7">
        <w:t xml:space="preserve"> &lt;- </w:t>
      </w:r>
      <w:proofErr w:type="spellStart"/>
      <w:r w:rsidRPr="008725D7">
        <w:t>select.list</w:t>
      </w:r>
      <w:proofErr w:type="spellEnd"/>
      <w:r w:rsidRPr="008725D7">
        <w:t>(sort(.packages(</w:t>
      </w:r>
      <w:proofErr w:type="spellStart"/>
      <w:r w:rsidRPr="008725D7">
        <w:t>all.available</w:t>
      </w:r>
      <w:proofErr w:type="spellEnd"/>
      <w:r w:rsidRPr="008725D7">
        <w:t xml:space="preserve"> = TRUE)),graphics=TRUE)</w:t>
      </w:r>
    </w:p>
    <w:p w:rsidR="008725D7" w:rsidRPr="008725D7" w:rsidRDefault="008725D7" w:rsidP="008725D7">
      <w:pPr>
        <w:ind w:left="1800"/>
      </w:pPr>
      <w:r w:rsidRPr="008725D7">
        <w:t>+ if(</w:t>
      </w:r>
      <w:proofErr w:type="spellStart"/>
      <w:r w:rsidRPr="008725D7">
        <w:t>nchar</w:t>
      </w:r>
      <w:proofErr w:type="spellEnd"/>
      <w:r w:rsidRPr="008725D7">
        <w:t>(</w:t>
      </w:r>
      <w:proofErr w:type="spellStart"/>
      <w:r w:rsidRPr="008725D7">
        <w:t>pkg</w:t>
      </w:r>
      <w:proofErr w:type="spellEnd"/>
      <w:r w:rsidRPr="008725D7">
        <w:t xml:space="preserve">)) </w:t>
      </w:r>
      <w:proofErr w:type="gramStart"/>
      <w:r w:rsidRPr="008725D7">
        <w:t>library(</w:t>
      </w:r>
      <w:proofErr w:type="spellStart"/>
      <w:proofErr w:type="gramEnd"/>
      <w:r w:rsidRPr="008725D7">
        <w:t>pkg</w:t>
      </w:r>
      <w:proofErr w:type="spellEnd"/>
      <w:r w:rsidRPr="008725D7">
        <w:t xml:space="preserve">, </w:t>
      </w:r>
      <w:proofErr w:type="spellStart"/>
      <w:r w:rsidRPr="008725D7">
        <w:t>character.only</w:t>
      </w:r>
      <w:proofErr w:type="spellEnd"/>
      <w:r w:rsidRPr="008725D7">
        <w:t>=TRUE)})</w:t>
      </w:r>
    </w:p>
    <w:p w:rsidR="008725D7" w:rsidRPr="008725D7" w:rsidRDefault="008725D7" w:rsidP="008725D7">
      <w:pPr>
        <w:ind w:left="1800"/>
      </w:pPr>
      <w:r w:rsidRPr="008725D7">
        <w:t xml:space="preserve">&gt; #Use </w:t>
      </w:r>
      <w:proofErr w:type="spellStart"/>
      <w:r w:rsidRPr="008725D7">
        <w:t>ad.</w:t>
      </w:r>
      <w:proofErr w:type="gramStart"/>
      <w:r w:rsidRPr="008725D7">
        <w:t>test</w:t>
      </w:r>
      <w:proofErr w:type="spellEnd"/>
      <w:r w:rsidRPr="008725D7">
        <w:t>(</w:t>
      </w:r>
      <w:proofErr w:type="gramEnd"/>
      <w:r w:rsidRPr="008725D7">
        <w:t>) for OF, GG, and S to test for normal distributions</w:t>
      </w:r>
    </w:p>
    <w:p w:rsidR="008725D7" w:rsidRPr="008725D7" w:rsidRDefault="008725D7" w:rsidP="008725D7">
      <w:pPr>
        <w:ind w:left="1800"/>
      </w:pPr>
      <w:r w:rsidRPr="008725D7">
        <w:t xml:space="preserve">&gt; </w:t>
      </w:r>
      <w:proofErr w:type="spellStart"/>
      <w:r w:rsidRPr="008725D7">
        <w:t>ad.test</w:t>
      </w:r>
      <w:proofErr w:type="spellEnd"/>
      <w:r w:rsidRPr="008725D7">
        <w:t>(OF)</w:t>
      </w:r>
    </w:p>
    <w:p w:rsidR="008725D7" w:rsidRPr="008725D7" w:rsidRDefault="008725D7" w:rsidP="008725D7">
      <w:pPr>
        <w:ind w:left="1800"/>
      </w:pPr>
    </w:p>
    <w:p w:rsidR="008725D7" w:rsidRPr="008725D7" w:rsidRDefault="008725D7" w:rsidP="008725D7">
      <w:pPr>
        <w:ind w:left="1800"/>
      </w:pPr>
      <w:r w:rsidRPr="008725D7">
        <w:t xml:space="preserve">        Anderson-Darling normality test</w:t>
      </w:r>
    </w:p>
    <w:p w:rsidR="008725D7" w:rsidRPr="008725D7" w:rsidRDefault="008725D7" w:rsidP="008725D7">
      <w:pPr>
        <w:ind w:left="1800"/>
      </w:pPr>
    </w:p>
    <w:p w:rsidR="008725D7" w:rsidRPr="008725D7" w:rsidRDefault="008725D7" w:rsidP="008725D7">
      <w:pPr>
        <w:ind w:left="1800"/>
      </w:pPr>
      <w:r w:rsidRPr="008725D7">
        <w:t>data:  OF</w:t>
      </w:r>
    </w:p>
    <w:p w:rsidR="008725D7" w:rsidRPr="008725D7" w:rsidRDefault="008725D7" w:rsidP="008725D7">
      <w:pPr>
        <w:ind w:left="1800"/>
      </w:pPr>
      <w:r w:rsidRPr="008725D7">
        <w:t>A = 0.52794, p-value = 0.132</w:t>
      </w:r>
    </w:p>
    <w:p w:rsidR="001C3DAC" w:rsidRPr="008D77BC" w:rsidRDefault="001C3DAC" w:rsidP="001C3DAC">
      <w:pPr>
        <w:ind w:left="1800"/>
        <w:rPr>
          <w:sz w:val="28"/>
        </w:rPr>
      </w:pPr>
    </w:p>
    <w:p w:rsidR="001C3DAC" w:rsidRDefault="001C3DAC" w:rsidP="001C3DAC">
      <w:pPr>
        <w:ind w:left="1800"/>
      </w:pPr>
      <w:r w:rsidRPr="0084575D">
        <w:t xml:space="preserve">First, </w:t>
      </w:r>
      <w:r>
        <w:t>Old Faithful geyser</w:t>
      </w:r>
      <w:r w:rsidRPr="00653D53">
        <w:t>:</w:t>
      </w:r>
    </w:p>
    <w:p w:rsidR="001C3DAC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4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r w:rsidRPr="008D77BC">
        <w:t xml:space="preserve">Old Faithful eruption height </w:t>
      </w:r>
      <w:r w:rsidRPr="0084575D">
        <w:t>is normally distributed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>H</w:t>
      </w:r>
      <w:r w:rsidRPr="0084575D">
        <w:rPr>
          <w:vertAlign w:val="subscript"/>
        </w:rPr>
        <w:t>a</w:t>
      </w:r>
      <w:r>
        <w:t xml:space="preserve">: </w:t>
      </w:r>
      <w:r w:rsidRPr="008D77BC">
        <w:t xml:space="preserve">Old Faithful eruption height </w:t>
      </w:r>
      <w:r w:rsidRPr="0084575D">
        <w:t>is not normally distributed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 xml:space="preserve">p-value = </w:t>
      </w:r>
      <w:r w:rsidR="008725D7">
        <w:rPr>
          <w:b/>
        </w:rPr>
        <w:t>0.132</w:t>
      </w:r>
    </w:p>
    <w:p w:rsidR="001C3DAC" w:rsidRPr="0084575D" w:rsidRDefault="001C3DAC" w:rsidP="001C3DAC">
      <w:pPr>
        <w:numPr>
          <w:ilvl w:val="0"/>
          <w:numId w:val="5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Pr="00F97A32" w:rsidRDefault="001C3DAC" w:rsidP="001C3DAC">
      <w:pPr>
        <w:numPr>
          <w:ilvl w:val="0"/>
          <w:numId w:val="5"/>
        </w:numPr>
        <w:rPr>
          <w:b/>
        </w:rPr>
      </w:pPr>
      <w:r>
        <w:t>Conclusion:</w:t>
      </w:r>
      <w:r w:rsidR="008725D7">
        <w:t xml:space="preserve"> </w:t>
      </w:r>
      <w:r w:rsidR="008725D7">
        <w:rPr>
          <w:b/>
        </w:rPr>
        <w:t xml:space="preserve">Since </w:t>
      </w:r>
      <w:r w:rsidR="00F97A32">
        <w:rPr>
          <w:b/>
        </w:rPr>
        <w:t xml:space="preserve">the p-value = 0.132 is greater than </w:t>
      </w:r>
      <w:r w:rsidR="00F97A32" w:rsidRPr="00F97A32">
        <w:rPr>
          <w:b/>
        </w:rPr>
        <w:sym w:font="Symbol" w:char="F061"/>
      </w:r>
      <w:r w:rsidR="00F97A32" w:rsidRPr="00F97A32">
        <w:rPr>
          <w:b/>
        </w:rPr>
        <w:t xml:space="preserve"> = 0.05</w:t>
      </w:r>
      <w:r w:rsidR="00F97A32">
        <w:rPr>
          <w:b/>
        </w:rPr>
        <w:t>, we do not reject H</w:t>
      </w:r>
      <w:r w:rsidR="00F97A32">
        <w:rPr>
          <w:b/>
          <w:vertAlign w:val="subscript"/>
        </w:rPr>
        <w:t>0</w:t>
      </w:r>
      <w:r w:rsidR="00F97A32">
        <w:rPr>
          <w:b/>
        </w:rPr>
        <w:t>, it is reasonable to assume that Old Faithful’s eruption height is normally distributed.</w:t>
      </w:r>
    </w:p>
    <w:p w:rsidR="001C3DAC" w:rsidRDefault="001C3DAC" w:rsidP="001C3DAC">
      <w:pPr>
        <w:ind w:left="2520"/>
      </w:pPr>
    </w:p>
    <w:p w:rsidR="001C3DAC" w:rsidRDefault="00F97A32" w:rsidP="00331AD9">
      <w:pPr>
        <w:ind w:left="2160"/>
        <w:rPr>
          <w:b/>
        </w:rPr>
      </w:pPr>
      <w:r>
        <w:rPr>
          <w:b/>
        </w:rPr>
        <w:t>R Code:</w:t>
      </w:r>
    </w:p>
    <w:p w:rsidR="00F97A32" w:rsidRPr="00F97A32" w:rsidRDefault="00F97A32" w:rsidP="00331AD9">
      <w:pPr>
        <w:ind w:left="2160"/>
      </w:pPr>
      <w:r w:rsidRPr="00F97A32">
        <w:t xml:space="preserve">&gt; </w:t>
      </w:r>
      <w:proofErr w:type="spellStart"/>
      <w:r w:rsidRPr="00F97A32">
        <w:t>ad.test</w:t>
      </w:r>
      <w:proofErr w:type="spellEnd"/>
      <w:r w:rsidRPr="00F97A32">
        <w:t>(GG)</w:t>
      </w:r>
    </w:p>
    <w:p w:rsidR="00F97A32" w:rsidRPr="00F97A32" w:rsidRDefault="00F97A32" w:rsidP="00331AD9">
      <w:pPr>
        <w:ind w:left="2160"/>
      </w:pPr>
    </w:p>
    <w:p w:rsidR="00F97A32" w:rsidRPr="00F97A32" w:rsidRDefault="00F97A32" w:rsidP="00331AD9">
      <w:pPr>
        <w:ind w:left="2160"/>
      </w:pPr>
      <w:r w:rsidRPr="00F97A32">
        <w:t xml:space="preserve">        Anderson-Darling normality test</w:t>
      </w:r>
    </w:p>
    <w:p w:rsidR="00F97A32" w:rsidRPr="00F97A32" w:rsidRDefault="00F97A32" w:rsidP="00331AD9">
      <w:pPr>
        <w:ind w:left="2160"/>
      </w:pPr>
    </w:p>
    <w:p w:rsidR="00F97A32" w:rsidRPr="00F97A32" w:rsidRDefault="00F97A32" w:rsidP="00331AD9">
      <w:pPr>
        <w:ind w:left="2160"/>
      </w:pPr>
      <w:r w:rsidRPr="00F97A32">
        <w:t>data:  GG</w:t>
      </w:r>
    </w:p>
    <w:p w:rsidR="00F97A32" w:rsidRPr="00F97A32" w:rsidRDefault="00F97A32" w:rsidP="00331AD9">
      <w:pPr>
        <w:ind w:left="2160"/>
      </w:pPr>
      <w:r w:rsidRPr="00F97A32">
        <w:t>A = 0.35326, p-value = 0.3872</w:t>
      </w:r>
    </w:p>
    <w:p w:rsidR="00F97A32" w:rsidRDefault="00F97A32" w:rsidP="001C3DAC">
      <w:pPr>
        <w:ind w:left="1800"/>
      </w:pPr>
    </w:p>
    <w:p w:rsidR="001C3DAC" w:rsidRDefault="001C3DAC" w:rsidP="001C3DAC">
      <w:pPr>
        <w:ind w:left="1800"/>
      </w:pPr>
      <w:r w:rsidRPr="0084575D">
        <w:t xml:space="preserve">Next, </w:t>
      </w:r>
      <w:r>
        <w:t xml:space="preserve">Grand </w:t>
      </w:r>
      <w:proofErr w:type="spellStart"/>
      <w:r>
        <w:t>Geysir</w:t>
      </w:r>
      <w:proofErr w:type="spellEnd"/>
      <w:r>
        <w:t xml:space="preserve"> geyser</w:t>
      </w:r>
      <w:r w:rsidRPr="0084575D">
        <w:t>:</w:t>
      </w:r>
    </w:p>
    <w:p w:rsidR="001C3DAC" w:rsidRPr="0084575D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r>
        <w:t xml:space="preserve">Grand </w:t>
      </w:r>
      <w:proofErr w:type="spellStart"/>
      <w:r>
        <w:t>Geysir</w:t>
      </w:r>
      <w:proofErr w:type="spellEnd"/>
      <w:r>
        <w:t xml:space="preserve"> </w:t>
      </w:r>
      <w:r w:rsidRPr="008D77BC">
        <w:t>eruption height</w:t>
      </w:r>
      <w:r>
        <w:t xml:space="preserve"> </w:t>
      </w:r>
      <w:r w:rsidRPr="0084575D">
        <w:t>is normally distributed</w:t>
      </w: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H</w:t>
      </w:r>
      <w:r w:rsidRPr="0084575D">
        <w:rPr>
          <w:vertAlign w:val="subscript"/>
        </w:rPr>
        <w:t>a</w:t>
      </w:r>
      <w:r w:rsidRPr="0084575D">
        <w:t xml:space="preserve">: </w:t>
      </w:r>
      <w:r>
        <w:t xml:space="preserve">Grand </w:t>
      </w:r>
      <w:proofErr w:type="spellStart"/>
      <w:r>
        <w:t>Geysir</w:t>
      </w:r>
      <w:proofErr w:type="spellEnd"/>
      <w:r>
        <w:t xml:space="preserve"> </w:t>
      </w:r>
      <w:r w:rsidRPr="008D77BC">
        <w:t>eruption height</w:t>
      </w:r>
      <w:r>
        <w:t xml:space="preserve"> is not normally </w:t>
      </w:r>
      <w:r w:rsidRPr="0084575D">
        <w:t>distributed</w:t>
      </w: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 xml:space="preserve">p-value = </w:t>
      </w:r>
      <w:r w:rsidR="00F97A32" w:rsidRPr="00F97A32">
        <w:rPr>
          <w:b/>
        </w:rPr>
        <w:t>0.3872</w:t>
      </w:r>
    </w:p>
    <w:p w:rsidR="001C3DAC" w:rsidRPr="0084575D" w:rsidRDefault="001C3DAC" w:rsidP="001C3DAC">
      <w:pPr>
        <w:numPr>
          <w:ilvl w:val="0"/>
          <w:numId w:val="6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Default="001C3DAC" w:rsidP="001C3DAC">
      <w:pPr>
        <w:numPr>
          <w:ilvl w:val="0"/>
          <w:numId w:val="6"/>
        </w:numPr>
      </w:pPr>
      <w:r w:rsidRPr="0084575D">
        <w:t xml:space="preserve">Conclusion: </w:t>
      </w:r>
      <w:r w:rsidR="00F97A32">
        <w:rPr>
          <w:b/>
        </w:rPr>
        <w:t>Since the p-value = 0.</w:t>
      </w:r>
      <w:r w:rsidR="00F97A32">
        <w:rPr>
          <w:b/>
        </w:rPr>
        <w:t>3872</w:t>
      </w:r>
      <w:r w:rsidR="00F97A32">
        <w:rPr>
          <w:b/>
        </w:rPr>
        <w:t xml:space="preserve"> is greater than </w:t>
      </w:r>
      <w:r w:rsidR="00F97A32" w:rsidRPr="00F97A32">
        <w:rPr>
          <w:b/>
        </w:rPr>
        <w:sym w:font="Symbol" w:char="F061"/>
      </w:r>
      <w:r w:rsidR="00F97A32" w:rsidRPr="00F97A32">
        <w:rPr>
          <w:b/>
        </w:rPr>
        <w:t xml:space="preserve"> = 0.05</w:t>
      </w:r>
      <w:r w:rsidR="00F97A32">
        <w:rPr>
          <w:b/>
        </w:rPr>
        <w:t>, we do not reject H</w:t>
      </w:r>
      <w:r w:rsidR="00F97A32">
        <w:rPr>
          <w:b/>
          <w:vertAlign w:val="subscript"/>
        </w:rPr>
        <w:t>0</w:t>
      </w:r>
      <w:r w:rsidR="00F97A32">
        <w:rPr>
          <w:b/>
        </w:rPr>
        <w:t xml:space="preserve">, it is reasonable to assume that </w:t>
      </w:r>
      <w:r w:rsidR="00F97A32">
        <w:rPr>
          <w:b/>
        </w:rPr>
        <w:t xml:space="preserve">the Grand </w:t>
      </w:r>
      <w:proofErr w:type="spellStart"/>
      <w:r w:rsidR="00F97A32">
        <w:rPr>
          <w:b/>
        </w:rPr>
        <w:t>Geysir</w:t>
      </w:r>
      <w:r w:rsidR="00F97A32">
        <w:rPr>
          <w:b/>
        </w:rPr>
        <w:t>’s</w:t>
      </w:r>
      <w:proofErr w:type="spellEnd"/>
      <w:r w:rsidR="00F97A32">
        <w:rPr>
          <w:b/>
        </w:rPr>
        <w:t xml:space="preserve"> eruption height is normally distributed.</w:t>
      </w:r>
    </w:p>
    <w:p w:rsidR="001C3DAC" w:rsidRDefault="001C3DAC" w:rsidP="001C3DAC">
      <w:pPr>
        <w:ind w:left="2520"/>
      </w:pPr>
    </w:p>
    <w:p w:rsidR="00F97A32" w:rsidRDefault="00F97A32" w:rsidP="00331AD9">
      <w:pPr>
        <w:ind w:left="2160"/>
        <w:rPr>
          <w:b/>
        </w:rPr>
      </w:pPr>
      <w:r>
        <w:rPr>
          <w:b/>
        </w:rPr>
        <w:t>R Code:</w:t>
      </w:r>
    </w:p>
    <w:p w:rsidR="00F97A32" w:rsidRDefault="00F97A32" w:rsidP="00331AD9">
      <w:pPr>
        <w:ind w:left="2160"/>
      </w:pPr>
      <w:r>
        <w:t xml:space="preserve">&gt; </w:t>
      </w:r>
      <w:proofErr w:type="spellStart"/>
      <w:r>
        <w:t>ad.test</w:t>
      </w:r>
      <w:proofErr w:type="spellEnd"/>
      <w:r>
        <w:t>(S)</w:t>
      </w:r>
    </w:p>
    <w:p w:rsidR="00F97A32" w:rsidRDefault="00F97A32" w:rsidP="00331AD9">
      <w:pPr>
        <w:ind w:left="2160"/>
      </w:pPr>
    </w:p>
    <w:p w:rsidR="00F97A32" w:rsidRDefault="00F97A32" w:rsidP="00331AD9">
      <w:pPr>
        <w:ind w:left="2160"/>
      </w:pPr>
      <w:r>
        <w:t xml:space="preserve">        Anderson-Darling normality test</w:t>
      </w:r>
    </w:p>
    <w:p w:rsidR="00F97A32" w:rsidRDefault="00F97A32" w:rsidP="00331AD9">
      <w:pPr>
        <w:ind w:left="2160"/>
      </w:pPr>
    </w:p>
    <w:p w:rsidR="00F97A32" w:rsidRDefault="00F97A32" w:rsidP="00331AD9">
      <w:pPr>
        <w:ind w:left="2160"/>
      </w:pPr>
      <w:r>
        <w:t>data:  S</w:t>
      </w:r>
    </w:p>
    <w:p w:rsidR="00F97A32" w:rsidRDefault="00F97A32" w:rsidP="00331AD9">
      <w:pPr>
        <w:ind w:left="2160"/>
      </w:pPr>
      <w:r>
        <w:t>A = 0.56794, p-value = 0.1046</w:t>
      </w:r>
    </w:p>
    <w:p w:rsidR="001C3DAC" w:rsidRPr="0084575D" w:rsidRDefault="001C3DAC" w:rsidP="001C3DAC"/>
    <w:p w:rsidR="001C3DAC" w:rsidRDefault="001C3DAC" w:rsidP="001C3DAC">
      <w:pPr>
        <w:ind w:left="1800"/>
      </w:pPr>
      <w:r>
        <w:t>Finally</w:t>
      </w:r>
      <w:r w:rsidRPr="0084575D">
        <w:t xml:space="preserve">, </w:t>
      </w:r>
      <w:proofErr w:type="spellStart"/>
      <w:r>
        <w:t>Strokkur</w:t>
      </w:r>
      <w:proofErr w:type="spellEnd"/>
      <w:r>
        <w:t xml:space="preserve"> geyser</w:t>
      </w:r>
      <w:r w:rsidRPr="0084575D">
        <w:t>:</w:t>
      </w:r>
    </w:p>
    <w:p w:rsidR="001C3DAC" w:rsidRPr="0084575D" w:rsidRDefault="001C3DAC" w:rsidP="001C3DAC">
      <w:pPr>
        <w:ind w:left="1800"/>
      </w:pP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H</w:t>
      </w:r>
      <w:r w:rsidRPr="0084575D">
        <w:rPr>
          <w:vertAlign w:val="subscript"/>
        </w:rPr>
        <w:t>0</w:t>
      </w:r>
      <w:r w:rsidRPr="0084575D">
        <w:t xml:space="preserve">: </w:t>
      </w:r>
      <w:proofErr w:type="spellStart"/>
      <w:r>
        <w:t>Strokkur</w:t>
      </w:r>
      <w:proofErr w:type="spellEnd"/>
      <w:r w:rsidRPr="008D77BC">
        <w:t xml:space="preserve"> eruption height</w:t>
      </w:r>
      <w:r w:rsidRPr="0084575D">
        <w:t xml:space="preserve"> is normally distributed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H</w:t>
      </w:r>
      <w:r w:rsidRPr="0084575D">
        <w:rPr>
          <w:vertAlign w:val="subscript"/>
        </w:rPr>
        <w:t>a</w:t>
      </w:r>
      <w:r w:rsidRPr="0084575D">
        <w:t xml:space="preserve">: </w:t>
      </w:r>
      <w:proofErr w:type="spellStart"/>
      <w:r>
        <w:t>Strokkur</w:t>
      </w:r>
      <w:proofErr w:type="spellEnd"/>
      <w:r w:rsidRPr="008D77BC">
        <w:t xml:space="preserve"> eruption height</w:t>
      </w:r>
      <w:r w:rsidRPr="0084575D">
        <w:t xml:space="preserve"> is not normally distributed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lastRenderedPageBreak/>
        <w:t xml:space="preserve">p-value = </w:t>
      </w:r>
      <w:r w:rsidR="00F97A32">
        <w:rPr>
          <w:b/>
        </w:rPr>
        <w:t>0.1046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r w:rsidRPr="0084575D">
        <w:sym w:font="Symbol" w:char="F061"/>
      </w:r>
      <w:r w:rsidRPr="0084575D">
        <w:t xml:space="preserve"> = 0.05</w:t>
      </w:r>
    </w:p>
    <w:p w:rsidR="001C3DAC" w:rsidRPr="0084575D" w:rsidRDefault="001C3DAC" w:rsidP="001C3DAC">
      <w:pPr>
        <w:numPr>
          <w:ilvl w:val="0"/>
          <w:numId w:val="9"/>
        </w:numPr>
      </w:pPr>
      <w:r w:rsidRPr="0084575D">
        <w:t>Conclusion:</w:t>
      </w:r>
      <w:r w:rsidR="00F97A32">
        <w:t xml:space="preserve"> </w:t>
      </w:r>
      <w:r w:rsidR="00F97A32">
        <w:rPr>
          <w:b/>
        </w:rPr>
        <w:t>Since the p-value = 0.</w:t>
      </w:r>
      <w:r w:rsidR="00F97A32">
        <w:rPr>
          <w:b/>
        </w:rPr>
        <w:t>1046</w:t>
      </w:r>
      <w:r w:rsidR="00F97A32">
        <w:rPr>
          <w:b/>
        </w:rPr>
        <w:t xml:space="preserve"> is greater than </w:t>
      </w:r>
      <w:r w:rsidR="00F97A32" w:rsidRPr="00F97A32">
        <w:rPr>
          <w:b/>
        </w:rPr>
        <w:sym w:font="Symbol" w:char="F061"/>
      </w:r>
      <w:r w:rsidR="00F97A32" w:rsidRPr="00F97A32">
        <w:rPr>
          <w:b/>
        </w:rPr>
        <w:t xml:space="preserve"> = 0.05</w:t>
      </w:r>
      <w:r w:rsidR="00F97A32">
        <w:rPr>
          <w:b/>
        </w:rPr>
        <w:t>, we do not reject H</w:t>
      </w:r>
      <w:r w:rsidR="00F97A32">
        <w:rPr>
          <w:b/>
          <w:vertAlign w:val="subscript"/>
        </w:rPr>
        <w:t>0</w:t>
      </w:r>
      <w:r w:rsidR="00F97A32">
        <w:rPr>
          <w:b/>
        </w:rPr>
        <w:t xml:space="preserve">, it is reasonable to assume that </w:t>
      </w:r>
      <w:proofErr w:type="spellStart"/>
      <w:r w:rsidR="00F97A32">
        <w:rPr>
          <w:b/>
        </w:rPr>
        <w:t>Strokkur</w:t>
      </w:r>
      <w:r w:rsidR="00F97A32">
        <w:rPr>
          <w:b/>
        </w:rPr>
        <w:t>’s</w:t>
      </w:r>
      <w:proofErr w:type="spellEnd"/>
      <w:r w:rsidR="00F97A32">
        <w:rPr>
          <w:b/>
        </w:rPr>
        <w:t xml:space="preserve"> eruption height is normally distributed.</w:t>
      </w:r>
    </w:p>
    <w:p w:rsidR="001C3DAC" w:rsidRPr="0084575D" w:rsidRDefault="001C3DAC" w:rsidP="001C3DAC"/>
    <w:p w:rsidR="001C3DAC" w:rsidRPr="003E443B" w:rsidRDefault="001C3DAC" w:rsidP="001C3DAC">
      <w:pPr>
        <w:pStyle w:val="MTDisplayEquation"/>
        <w:numPr>
          <w:ilvl w:val="1"/>
          <w:numId w:val="2"/>
        </w:numPr>
        <w:rPr>
          <w:sz w:val="24"/>
          <w:szCs w:val="24"/>
        </w:rPr>
      </w:pPr>
      <w:r w:rsidRPr="003E443B">
        <w:rPr>
          <w:sz w:val="24"/>
          <w:szCs w:val="24"/>
        </w:rPr>
        <w:t>Test for equality/homogeneity of variances. (Use Bartlett's test.)</w:t>
      </w:r>
    </w:p>
    <w:p w:rsidR="001C3DAC" w:rsidRDefault="001C3DAC" w:rsidP="001C3DAC">
      <w:pPr>
        <w:pStyle w:val="MTDisplayEquation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Use α = 0.05</w:t>
      </w:r>
      <w:r w:rsidRPr="003E443B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1C3DAC" w:rsidRDefault="00F97A32" w:rsidP="00331AD9">
      <w:pPr>
        <w:ind w:left="2160"/>
        <w:rPr>
          <w:b/>
        </w:rPr>
      </w:pPr>
      <w:r>
        <w:rPr>
          <w:b/>
        </w:rPr>
        <w:t>R Code:</w:t>
      </w:r>
    </w:p>
    <w:p w:rsidR="00F97A32" w:rsidRDefault="00F97A32" w:rsidP="00331AD9">
      <w:pPr>
        <w:ind w:left="2160"/>
      </w:pPr>
    </w:p>
    <w:p w:rsidR="00F97A32" w:rsidRDefault="00F97A32" w:rsidP="00331AD9">
      <w:pPr>
        <w:ind w:left="2160"/>
      </w:pPr>
      <w:r>
        <w:t xml:space="preserve">&gt; #Next stack the data and make the </w:t>
      </w:r>
      <w:proofErr w:type="spellStart"/>
      <w:r>
        <w:t>colums</w:t>
      </w:r>
      <w:proofErr w:type="spellEnd"/>
      <w:r>
        <w:t xml:space="preserve"> accessible using the </w:t>
      </w:r>
      <w:proofErr w:type="gramStart"/>
      <w:r>
        <w:t>stack(</w:t>
      </w:r>
      <w:proofErr w:type="gramEnd"/>
      <w:r>
        <w:t>) and attach() function</w:t>
      </w:r>
    </w:p>
    <w:p w:rsidR="00F97A32" w:rsidRDefault="00F97A32" w:rsidP="00331AD9">
      <w:pPr>
        <w:ind w:left="2160"/>
      </w:pPr>
      <w:r>
        <w:t xml:space="preserve">&gt; </w:t>
      </w:r>
      <w:proofErr w:type="spellStart"/>
      <w:r>
        <w:t>stack_geysers</w:t>
      </w:r>
      <w:proofErr w:type="spellEnd"/>
      <w:r>
        <w:t>&lt;-stack(geysers)</w:t>
      </w:r>
    </w:p>
    <w:p w:rsidR="00F97A32" w:rsidRDefault="00F97A32" w:rsidP="00331AD9">
      <w:pPr>
        <w:ind w:left="2160"/>
      </w:pPr>
      <w:r>
        <w:t>&gt; #Print as check</w:t>
      </w:r>
    </w:p>
    <w:p w:rsidR="00F97A32" w:rsidRDefault="00F97A32" w:rsidP="00331AD9">
      <w:pPr>
        <w:ind w:left="2160"/>
      </w:pPr>
      <w:r>
        <w:t xml:space="preserve">&gt; </w:t>
      </w:r>
      <w:proofErr w:type="spellStart"/>
      <w:r>
        <w:t>stack_geysers</w:t>
      </w:r>
      <w:proofErr w:type="spellEnd"/>
    </w:p>
    <w:p w:rsidR="00F97A32" w:rsidRDefault="00F97A32" w:rsidP="00331AD9">
      <w:pPr>
        <w:ind w:left="2160"/>
      </w:pPr>
      <w:r>
        <w:t xml:space="preserve">   values </w:t>
      </w:r>
      <w:proofErr w:type="spellStart"/>
      <w:r>
        <w:t>ind</w:t>
      </w:r>
      <w:proofErr w:type="spellEnd"/>
    </w:p>
    <w:p w:rsidR="00F97A32" w:rsidRDefault="00F97A32" w:rsidP="00331AD9">
      <w:pPr>
        <w:ind w:left="2160"/>
      </w:pPr>
      <w:r>
        <w:t xml:space="preserve">1     </w:t>
      </w:r>
      <w:proofErr w:type="gramStart"/>
      <w:r>
        <w:t>125  OF</w:t>
      </w:r>
      <w:proofErr w:type="gramEnd"/>
    </w:p>
    <w:p w:rsidR="00F97A32" w:rsidRDefault="00F97A32" w:rsidP="00331AD9">
      <w:pPr>
        <w:ind w:left="2160"/>
      </w:pPr>
      <w:r>
        <w:t xml:space="preserve">2     </w:t>
      </w:r>
      <w:proofErr w:type="gramStart"/>
      <w:r>
        <w:t>153  OF</w:t>
      </w:r>
      <w:proofErr w:type="gramEnd"/>
    </w:p>
    <w:p w:rsidR="00F97A32" w:rsidRDefault="00F97A32" w:rsidP="00331AD9">
      <w:pPr>
        <w:ind w:left="2160"/>
      </w:pPr>
      <w:r>
        <w:t xml:space="preserve">3     </w:t>
      </w:r>
      <w:proofErr w:type="gramStart"/>
      <w:r>
        <w:t>140  OF</w:t>
      </w:r>
      <w:proofErr w:type="gramEnd"/>
    </w:p>
    <w:p w:rsidR="00F97A32" w:rsidRDefault="00F97A32" w:rsidP="00331AD9">
      <w:pPr>
        <w:ind w:left="2160"/>
      </w:pPr>
      <w:r>
        <w:t xml:space="preserve">4     </w:t>
      </w:r>
      <w:proofErr w:type="gramStart"/>
      <w:r>
        <w:t>135  OF</w:t>
      </w:r>
      <w:proofErr w:type="gramEnd"/>
    </w:p>
    <w:p w:rsidR="00F97A32" w:rsidRDefault="00F97A32" w:rsidP="00331AD9">
      <w:pPr>
        <w:ind w:left="2160"/>
      </w:pPr>
      <w:r>
        <w:t xml:space="preserve">5     </w:t>
      </w:r>
      <w:proofErr w:type="gramStart"/>
      <w:r>
        <w:t>165  OF</w:t>
      </w:r>
      <w:proofErr w:type="gramEnd"/>
    </w:p>
    <w:p w:rsidR="00F97A32" w:rsidRDefault="00F97A32" w:rsidP="00331AD9">
      <w:pPr>
        <w:ind w:left="2160"/>
      </w:pPr>
      <w:r>
        <w:t xml:space="preserve">6     </w:t>
      </w:r>
      <w:proofErr w:type="gramStart"/>
      <w:r>
        <w:t>184  OF</w:t>
      </w:r>
      <w:proofErr w:type="gramEnd"/>
    </w:p>
    <w:p w:rsidR="00F97A32" w:rsidRDefault="00F97A32" w:rsidP="00331AD9">
      <w:pPr>
        <w:ind w:left="2160"/>
      </w:pPr>
      <w:r>
        <w:t xml:space="preserve">7     </w:t>
      </w:r>
      <w:proofErr w:type="gramStart"/>
      <w:r>
        <w:t>189  OF</w:t>
      </w:r>
      <w:proofErr w:type="gramEnd"/>
    </w:p>
    <w:p w:rsidR="00F97A32" w:rsidRDefault="00F97A32" w:rsidP="00331AD9">
      <w:pPr>
        <w:ind w:left="2160"/>
      </w:pPr>
      <w:r>
        <w:t xml:space="preserve">8     </w:t>
      </w:r>
      <w:proofErr w:type="gramStart"/>
      <w:r>
        <w:t>136  OF</w:t>
      </w:r>
      <w:proofErr w:type="gramEnd"/>
    </w:p>
    <w:p w:rsidR="00F97A32" w:rsidRDefault="00F97A32" w:rsidP="00331AD9">
      <w:pPr>
        <w:ind w:left="2160"/>
      </w:pPr>
      <w:r>
        <w:t xml:space="preserve">9     </w:t>
      </w:r>
      <w:proofErr w:type="gramStart"/>
      <w:r>
        <w:t>146  OF</w:t>
      </w:r>
      <w:proofErr w:type="gramEnd"/>
    </w:p>
    <w:p w:rsidR="00F97A32" w:rsidRDefault="00F97A32" w:rsidP="00331AD9">
      <w:pPr>
        <w:ind w:left="2160"/>
      </w:pPr>
      <w:r>
        <w:t xml:space="preserve">10    </w:t>
      </w:r>
      <w:proofErr w:type="gramStart"/>
      <w:r>
        <w:t>137  OF</w:t>
      </w:r>
      <w:proofErr w:type="gramEnd"/>
    </w:p>
    <w:p w:rsidR="00F97A32" w:rsidRDefault="00F97A32" w:rsidP="00331AD9">
      <w:pPr>
        <w:ind w:left="2160"/>
      </w:pPr>
      <w:r>
        <w:t xml:space="preserve">11    </w:t>
      </w:r>
      <w:proofErr w:type="gramStart"/>
      <w:r>
        <w:t>150  GG</w:t>
      </w:r>
      <w:proofErr w:type="gramEnd"/>
    </w:p>
    <w:p w:rsidR="00F97A32" w:rsidRDefault="00F97A32" w:rsidP="00331AD9">
      <w:pPr>
        <w:ind w:left="2160"/>
      </w:pPr>
      <w:r>
        <w:t xml:space="preserve">12    </w:t>
      </w:r>
      <w:proofErr w:type="gramStart"/>
      <w:r>
        <w:t>146  GG</w:t>
      </w:r>
      <w:proofErr w:type="gramEnd"/>
    </w:p>
    <w:p w:rsidR="00F97A32" w:rsidRDefault="00F97A32" w:rsidP="00331AD9">
      <w:pPr>
        <w:ind w:left="2160"/>
      </w:pPr>
      <w:r>
        <w:t xml:space="preserve">13    </w:t>
      </w:r>
      <w:proofErr w:type="gramStart"/>
      <w:r>
        <w:t>161  GG</w:t>
      </w:r>
      <w:proofErr w:type="gramEnd"/>
    </w:p>
    <w:p w:rsidR="00F97A32" w:rsidRDefault="00F97A32" w:rsidP="00331AD9">
      <w:pPr>
        <w:ind w:left="2160"/>
      </w:pPr>
      <w:r>
        <w:t xml:space="preserve">14    </w:t>
      </w:r>
      <w:proofErr w:type="gramStart"/>
      <w:r>
        <w:t>178  GG</w:t>
      </w:r>
      <w:proofErr w:type="gramEnd"/>
    </w:p>
    <w:p w:rsidR="00F97A32" w:rsidRDefault="00F97A32" w:rsidP="00331AD9">
      <w:pPr>
        <w:ind w:left="2160"/>
      </w:pPr>
      <w:r>
        <w:t xml:space="preserve">15    </w:t>
      </w:r>
      <w:proofErr w:type="gramStart"/>
      <w:r>
        <w:t>150  GG</w:t>
      </w:r>
      <w:proofErr w:type="gramEnd"/>
    </w:p>
    <w:p w:rsidR="00F97A32" w:rsidRDefault="00F97A32" w:rsidP="00331AD9">
      <w:pPr>
        <w:ind w:left="2160"/>
      </w:pPr>
      <w:r>
        <w:t xml:space="preserve">16    </w:t>
      </w:r>
      <w:proofErr w:type="gramStart"/>
      <w:r>
        <w:t>190  GG</w:t>
      </w:r>
      <w:proofErr w:type="gramEnd"/>
    </w:p>
    <w:p w:rsidR="00F97A32" w:rsidRDefault="00F97A32" w:rsidP="00331AD9">
      <w:pPr>
        <w:ind w:left="2160"/>
      </w:pPr>
      <w:r>
        <w:t xml:space="preserve">17    </w:t>
      </w:r>
      <w:proofErr w:type="gramStart"/>
      <w:r>
        <w:t>185  GG</w:t>
      </w:r>
      <w:proofErr w:type="gramEnd"/>
    </w:p>
    <w:p w:rsidR="00F97A32" w:rsidRDefault="00F97A32" w:rsidP="00331AD9">
      <w:pPr>
        <w:ind w:left="2160"/>
      </w:pPr>
      <w:r>
        <w:t xml:space="preserve">18    </w:t>
      </w:r>
      <w:proofErr w:type="gramStart"/>
      <w:r>
        <w:t>176  GG</w:t>
      </w:r>
      <w:proofErr w:type="gramEnd"/>
    </w:p>
    <w:p w:rsidR="00F97A32" w:rsidRDefault="00F97A32" w:rsidP="00331AD9">
      <w:pPr>
        <w:ind w:left="2160"/>
      </w:pPr>
      <w:r>
        <w:t xml:space="preserve">19    </w:t>
      </w:r>
      <w:proofErr w:type="gramStart"/>
      <w:r>
        <w:t>165  GG</w:t>
      </w:r>
      <w:proofErr w:type="gramEnd"/>
    </w:p>
    <w:p w:rsidR="00F97A32" w:rsidRDefault="00F97A32" w:rsidP="00331AD9">
      <w:pPr>
        <w:ind w:left="2160"/>
      </w:pPr>
      <w:r>
        <w:t xml:space="preserve">20    </w:t>
      </w:r>
      <w:proofErr w:type="gramStart"/>
      <w:r>
        <w:t>180  GG</w:t>
      </w:r>
      <w:proofErr w:type="gramEnd"/>
    </w:p>
    <w:p w:rsidR="00F97A32" w:rsidRDefault="00F97A32" w:rsidP="00331AD9">
      <w:pPr>
        <w:ind w:left="2160"/>
      </w:pPr>
      <w:r>
        <w:t>21    195   S</w:t>
      </w:r>
    </w:p>
    <w:p w:rsidR="00F97A32" w:rsidRDefault="00F97A32" w:rsidP="00331AD9">
      <w:pPr>
        <w:ind w:left="2160"/>
      </w:pPr>
      <w:r>
        <w:t>22    180   S</w:t>
      </w:r>
    </w:p>
    <w:p w:rsidR="00F97A32" w:rsidRDefault="00F97A32" w:rsidP="00331AD9">
      <w:pPr>
        <w:ind w:left="2160"/>
      </w:pPr>
      <w:r>
        <w:t>23    205   S</w:t>
      </w:r>
    </w:p>
    <w:p w:rsidR="00F97A32" w:rsidRDefault="00F97A32" w:rsidP="00331AD9">
      <w:pPr>
        <w:ind w:left="2160"/>
      </w:pPr>
      <w:r>
        <w:t>24    210   S</w:t>
      </w:r>
    </w:p>
    <w:p w:rsidR="00F97A32" w:rsidRDefault="00F97A32" w:rsidP="00331AD9">
      <w:pPr>
        <w:ind w:left="2160"/>
      </w:pPr>
      <w:r>
        <w:t>25    174   S</w:t>
      </w:r>
    </w:p>
    <w:p w:rsidR="00F97A32" w:rsidRDefault="00F97A32" w:rsidP="00331AD9">
      <w:pPr>
        <w:ind w:left="2160"/>
      </w:pPr>
      <w:r>
        <w:t>26    204   S</w:t>
      </w:r>
    </w:p>
    <w:p w:rsidR="00F97A32" w:rsidRDefault="00F97A32" w:rsidP="00331AD9">
      <w:pPr>
        <w:ind w:left="2160"/>
      </w:pPr>
      <w:r>
        <w:t>27    200   S</w:t>
      </w:r>
    </w:p>
    <w:p w:rsidR="00F97A32" w:rsidRDefault="00F97A32" w:rsidP="00331AD9">
      <w:pPr>
        <w:ind w:left="2160"/>
      </w:pPr>
      <w:r>
        <w:t>28    175   S</w:t>
      </w:r>
    </w:p>
    <w:p w:rsidR="00F97A32" w:rsidRDefault="00F97A32" w:rsidP="00331AD9">
      <w:pPr>
        <w:ind w:left="2160"/>
      </w:pPr>
      <w:r>
        <w:t>29    170   S</w:t>
      </w:r>
    </w:p>
    <w:p w:rsidR="00F97A32" w:rsidRDefault="00F97A32" w:rsidP="00331AD9">
      <w:pPr>
        <w:ind w:left="2160"/>
      </w:pPr>
      <w:r>
        <w:t>30    210   S</w:t>
      </w:r>
    </w:p>
    <w:p w:rsidR="00F97A32" w:rsidRDefault="00F97A32" w:rsidP="00331AD9">
      <w:pPr>
        <w:ind w:left="2160"/>
      </w:pPr>
      <w:r>
        <w:lastRenderedPageBreak/>
        <w:t>&gt; attach(</w:t>
      </w:r>
      <w:proofErr w:type="spellStart"/>
      <w:r>
        <w:t>stack_geysers</w:t>
      </w:r>
      <w:proofErr w:type="spellEnd"/>
      <w:r>
        <w:t>)</w:t>
      </w:r>
    </w:p>
    <w:p w:rsidR="00F97A32" w:rsidRDefault="00F97A32" w:rsidP="00331AD9">
      <w:pPr>
        <w:ind w:left="2160"/>
      </w:pPr>
      <w:r>
        <w:t>&gt; name(</w:t>
      </w:r>
      <w:proofErr w:type="spellStart"/>
      <w:r>
        <w:t>stack_geysers</w:t>
      </w:r>
      <w:proofErr w:type="spellEnd"/>
      <w:r>
        <w:t>)</w:t>
      </w:r>
    </w:p>
    <w:p w:rsidR="00F97A32" w:rsidRDefault="00F97A32" w:rsidP="00331AD9">
      <w:pPr>
        <w:ind w:left="2160"/>
      </w:pPr>
      <w:r>
        <w:t>Error in name(</w:t>
      </w:r>
      <w:proofErr w:type="spellStart"/>
      <w:r>
        <w:t>stack_geysers</w:t>
      </w:r>
      <w:proofErr w:type="spellEnd"/>
      <w:proofErr w:type="gramStart"/>
      <w:r>
        <w:t>) :</w:t>
      </w:r>
      <w:proofErr w:type="gramEnd"/>
      <w:r>
        <w:t xml:space="preserve"> could not find function "name"</w:t>
      </w:r>
    </w:p>
    <w:p w:rsidR="00F97A32" w:rsidRDefault="00F97A32" w:rsidP="00331AD9">
      <w:pPr>
        <w:ind w:left="2160"/>
      </w:pPr>
      <w:r>
        <w:t>&gt; names(</w:t>
      </w:r>
      <w:proofErr w:type="spellStart"/>
      <w:r>
        <w:t>stack_geysers</w:t>
      </w:r>
      <w:proofErr w:type="spellEnd"/>
      <w:r>
        <w:t>)</w:t>
      </w:r>
    </w:p>
    <w:p w:rsidR="00F97A32" w:rsidRDefault="00F97A32" w:rsidP="00331AD9">
      <w:pPr>
        <w:ind w:left="2160"/>
      </w:pPr>
      <w:r>
        <w:t>[1] "values" "</w:t>
      </w:r>
      <w:proofErr w:type="spellStart"/>
      <w:r>
        <w:t>ind</w:t>
      </w:r>
      <w:proofErr w:type="spellEnd"/>
      <w:r>
        <w:t xml:space="preserve">"   </w:t>
      </w:r>
    </w:p>
    <w:p w:rsidR="00F97A32" w:rsidRDefault="00F97A32" w:rsidP="00331AD9">
      <w:pPr>
        <w:ind w:left="2160"/>
      </w:pPr>
      <w:r>
        <w:t xml:space="preserve">&gt; #Use </w:t>
      </w:r>
      <w:proofErr w:type="spellStart"/>
      <w:r>
        <w:t>bartlett.test</w:t>
      </w:r>
      <w:proofErr w:type="spellEnd"/>
      <w:r>
        <w:t>(</w:t>
      </w:r>
      <w:proofErr w:type="spellStart"/>
      <w:proofErr w:type="gramStart"/>
      <w:r>
        <w:t>values,ind</w:t>
      </w:r>
      <w:proofErr w:type="spellEnd"/>
      <w:proofErr w:type="gramEnd"/>
      <w:r>
        <w:t>) to test for homogeneity of variances</w:t>
      </w:r>
    </w:p>
    <w:p w:rsidR="00F97A32" w:rsidRDefault="00F97A32" w:rsidP="00331AD9">
      <w:pPr>
        <w:ind w:left="2160"/>
      </w:pPr>
      <w:r>
        <w:t xml:space="preserve">&gt; #values=data values and </w:t>
      </w:r>
      <w:proofErr w:type="spellStart"/>
      <w:r>
        <w:t>ind</w:t>
      </w:r>
      <w:proofErr w:type="spellEnd"/>
      <w:r>
        <w:t xml:space="preserve"> = classes</w:t>
      </w:r>
    </w:p>
    <w:p w:rsidR="00F97A32" w:rsidRDefault="00F97A32" w:rsidP="00331AD9">
      <w:pPr>
        <w:ind w:left="2160"/>
      </w:pPr>
      <w:r>
        <w:t xml:space="preserve">&gt; </w:t>
      </w:r>
      <w:proofErr w:type="spellStart"/>
      <w:r>
        <w:t>bartlett.test</w:t>
      </w:r>
      <w:proofErr w:type="spellEnd"/>
      <w:r>
        <w:t>(</w:t>
      </w:r>
      <w:proofErr w:type="spellStart"/>
      <w:proofErr w:type="gramStart"/>
      <w:r>
        <w:t>values,ind</w:t>
      </w:r>
      <w:proofErr w:type="spellEnd"/>
      <w:proofErr w:type="gramEnd"/>
      <w:r>
        <w:t>)</w:t>
      </w:r>
    </w:p>
    <w:p w:rsidR="00F97A32" w:rsidRDefault="00F97A32" w:rsidP="00331AD9">
      <w:pPr>
        <w:ind w:left="2160"/>
      </w:pPr>
    </w:p>
    <w:p w:rsidR="00F97A32" w:rsidRDefault="00F97A32" w:rsidP="00331AD9">
      <w:pPr>
        <w:ind w:left="2160"/>
      </w:pPr>
      <w:r>
        <w:t xml:space="preserve">        Bartlett test of homogeneity of variances</w:t>
      </w:r>
    </w:p>
    <w:p w:rsidR="00F97A32" w:rsidRDefault="00F97A32" w:rsidP="00331AD9">
      <w:pPr>
        <w:ind w:left="2160"/>
      </w:pPr>
    </w:p>
    <w:p w:rsidR="00F97A32" w:rsidRDefault="00F97A32" w:rsidP="00331AD9">
      <w:pPr>
        <w:ind w:left="2160"/>
      </w:pPr>
      <w:r>
        <w:t xml:space="preserve">data:  values and </w:t>
      </w:r>
      <w:proofErr w:type="spellStart"/>
      <w:r>
        <w:t>ind</w:t>
      </w:r>
      <w:proofErr w:type="spellEnd"/>
    </w:p>
    <w:p w:rsidR="00F97A32" w:rsidRPr="00F97A32" w:rsidRDefault="00F97A32" w:rsidP="00331AD9">
      <w:pPr>
        <w:ind w:left="2160"/>
      </w:pPr>
      <w:r>
        <w:t xml:space="preserve">Bartlett's K-squared = 1.1675, </w:t>
      </w:r>
      <w:proofErr w:type="spellStart"/>
      <w:r>
        <w:t>df</w:t>
      </w:r>
      <w:proofErr w:type="spellEnd"/>
      <w:r>
        <w:t xml:space="preserve"> = 2, p-value = 0.5578</w:t>
      </w:r>
    </w:p>
    <w:p w:rsidR="001C3DAC" w:rsidRPr="0084575D" w:rsidRDefault="001C3DAC" w:rsidP="00331AD9">
      <w:pPr>
        <w:pStyle w:val="MTDisplayEquation"/>
        <w:numPr>
          <w:ilvl w:val="0"/>
          <w:numId w:val="0"/>
        </w:numPr>
        <w:ind w:left="216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</w:t>
      </w:r>
    </w:p>
    <w:p w:rsidR="001C3DAC" w:rsidRPr="0084575D" w:rsidRDefault="001C3DAC" w:rsidP="001C3DAC">
      <w:pPr>
        <w:pStyle w:val="MTDisplayEquation"/>
        <w:numPr>
          <w:ilvl w:val="0"/>
          <w:numId w:val="7"/>
        </w:numPr>
        <w:rPr>
          <w:sz w:val="24"/>
          <w:szCs w:val="24"/>
        </w:rPr>
      </w:pPr>
      <w:r w:rsidRPr="008D77BC">
        <w:rPr>
          <w:position w:val="-12"/>
          <w:sz w:val="24"/>
          <w:szCs w:val="24"/>
        </w:rPr>
        <w:object w:dxaOrig="2060" w:dyaOrig="380">
          <v:shape id="_x0000_i1030" type="#_x0000_t75" style="width:103pt;height:19pt" o:ole="">
            <v:imagedata r:id="rId11" o:title=""/>
          </v:shape>
          <o:OLEObject Type="Embed" ProgID="Equation.DSMT4" ShapeID="_x0000_i1030" DrawAspect="Content" ObjectID="_1573031495" r:id="rId22"/>
        </w:objec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rPr>
          <w:position w:val="-12"/>
        </w:rPr>
        <w:object w:dxaOrig="3720" w:dyaOrig="380">
          <v:shape id="_x0000_i1031" type="#_x0000_t75" style="width:186pt;height:19pt" o:ole="">
            <v:imagedata r:id="rId13" o:title=""/>
          </v:shape>
          <o:OLEObject Type="Embed" ProgID="Equation.DSMT4" ShapeID="_x0000_i1031" DrawAspect="Content" ObjectID="_1573031496" r:id="rId23"/>
        </w:objec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t xml:space="preserve">p-value </w:t>
      </w:r>
      <w:r w:rsidR="00F97A32">
        <w:t xml:space="preserve">= </w:t>
      </w:r>
      <w:r w:rsidR="00F97A32">
        <w:rPr>
          <w:b/>
        </w:rPr>
        <w:t>0.5578</w:t>
      </w:r>
    </w:p>
    <w:p w:rsidR="001C3DAC" w:rsidRPr="0084575D" w:rsidRDefault="001C3DAC" w:rsidP="001C3DAC">
      <w:pPr>
        <w:numPr>
          <w:ilvl w:val="0"/>
          <w:numId w:val="7"/>
        </w:numPr>
      </w:pPr>
      <w:r w:rsidRPr="0084575D"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bookmarkStart w:id="0" w:name="_Hlk499286641"/>
      <w:r w:rsidRPr="0084575D">
        <w:sym w:font="Symbol" w:char="F061"/>
      </w:r>
      <w:r w:rsidRPr="0084575D">
        <w:t xml:space="preserve"> = 0.05</w:t>
      </w:r>
      <w:bookmarkEnd w:id="0"/>
    </w:p>
    <w:p w:rsidR="001C3DAC" w:rsidRDefault="001C3DAC" w:rsidP="001C3DAC">
      <w:pPr>
        <w:numPr>
          <w:ilvl w:val="0"/>
          <w:numId w:val="7"/>
        </w:numPr>
      </w:pPr>
      <w:r w:rsidRPr="0084575D">
        <w:t>Conclusion</w:t>
      </w:r>
      <w:r w:rsidR="00F97A32">
        <w:t xml:space="preserve">: </w:t>
      </w:r>
      <w:r w:rsidR="00F97A32">
        <w:rPr>
          <w:b/>
        </w:rPr>
        <w:t>Since the p-value = 0.5578</w:t>
      </w:r>
      <w:r w:rsidR="00B450D9">
        <w:rPr>
          <w:b/>
        </w:rPr>
        <w:t xml:space="preserve"> is greater than </w:t>
      </w:r>
      <w:r w:rsidR="00B450D9" w:rsidRPr="00B450D9">
        <w:rPr>
          <w:b/>
        </w:rPr>
        <w:sym w:font="Symbol" w:char="F061"/>
      </w:r>
      <w:r w:rsidR="00B450D9" w:rsidRPr="00B450D9">
        <w:rPr>
          <w:b/>
        </w:rPr>
        <w:t xml:space="preserve"> = 0.05</w:t>
      </w:r>
      <w:r w:rsidR="00B450D9">
        <w:rPr>
          <w:b/>
        </w:rPr>
        <w:t>, we do not reject H</w:t>
      </w:r>
      <w:r w:rsidR="00B450D9">
        <w:rPr>
          <w:b/>
          <w:vertAlign w:val="subscript"/>
        </w:rPr>
        <w:t>0</w:t>
      </w:r>
      <w:r w:rsidR="00B450D9">
        <w:rPr>
          <w:b/>
        </w:rPr>
        <w:t>, it is reasonable to assume homogeneity of variances</w:t>
      </w:r>
    </w:p>
    <w:p w:rsidR="001C3DAC" w:rsidRDefault="001C3DAC" w:rsidP="001C3DAC">
      <w:pPr>
        <w:ind w:left="2520"/>
      </w:pPr>
    </w:p>
    <w:p w:rsidR="001C3DAC" w:rsidRDefault="001C3DAC" w:rsidP="001C3DAC">
      <w:pPr>
        <w:numPr>
          <w:ilvl w:val="1"/>
          <w:numId w:val="2"/>
        </w:numPr>
      </w:pPr>
      <w:r w:rsidRPr="00653D53">
        <w:t xml:space="preserve">Perform the appropriate test(s) of hypothesis to determine whether one can conclude that at least one of the </w:t>
      </w:r>
      <w:r>
        <w:t xml:space="preserve">geysers </w:t>
      </w:r>
      <w:r w:rsidRPr="00653D53">
        <w:t xml:space="preserve">has a significantly different mean </w:t>
      </w:r>
      <w:r>
        <w:t>eruption height.  Use α = 0.05</w:t>
      </w:r>
      <w:r w:rsidRPr="00653D53">
        <w:t>.</w:t>
      </w:r>
    </w:p>
    <w:p w:rsidR="001C3DAC" w:rsidRDefault="00B450D9" w:rsidP="001C3DAC">
      <w:pPr>
        <w:ind w:left="1800"/>
        <w:rPr>
          <w:b/>
        </w:rPr>
      </w:pPr>
      <w:r>
        <w:rPr>
          <w:b/>
        </w:rPr>
        <w:t>R Code:</w:t>
      </w:r>
    </w:p>
    <w:p w:rsidR="00B450D9" w:rsidRDefault="00B450D9" w:rsidP="00B450D9">
      <w:pPr>
        <w:ind w:left="1800"/>
      </w:pPr>
      <w:r>
        <w:t xml:space="preserve">&gt; #Use the </w:t>
      </w:r>
      <w:proofErr w:type="spellStart"/>
      <w:r>
        <w:t>aov</w:t>
      </w:r>
      <w:proofErr w:type="spellEnd"/>
      <w:r>
        <w:t xml:space="preserve"> function to generate an ANOVA</w:t>
      </w:r>
    </w:p>
    <w:p w:rsidR="00B450D9" w:rsidRDefault="00B450D9" w:rsidP="00B450D9">
      <w:pPr>
        <w:ind w:left="1800"/>
      </w:pPr>
      <w:r>
        <w:t xml:space="preserve">&gt; #Format: </w:t>
      </w:r>
      <w:proofErr w:type="spellStart"/>
      <w:r>
        <w:t>aov</w:t>
      </w:r>
      <w:proofErr w:type="spellEnd"/>
      <w:r>
        <w:t>(</w:t>
      </w:r>
      <w:proofErr w:type="spellStart"/>
      <w:r>
        <w:t>values~</w:t>
      </w:r>
      <w:proofErr w:type="gramStart"/>
      <w:r>
        <w:t>ind,data</w:t>
      </w:r>
      <w:proofErr w:type="spellEnd"/>
      <w:proofErr w:type="gramEnd"/>
      <w:r>
        <w:t>=</w:t>
      </w:r>
      <w:proofErr w:type="spellStart"/>
      <w:r>
        <w:t>stack_geysers</w:t>
      </w:r>
      <w:proofErr w:type="spellEnd"/>
      <w:r>
        <w:t>)</w:t>
      </w:r>
    </w:p>
    <w:p w:rsidR="00B450D9" w:rsidRDefault="00B450D9" w:rsidP="00B450D9">
      <w:pPr>
        <w:ind w:left="1800"/>
      </w:pPr>
      <w:r>
        <w:t>&gt; results&lt;-</w:t>
      </w:r>
      <w:proofErr w:type="spellStart"/>
      <w:r>
        <w:t>aov</w:t>
      </w:r>
      <w:proofErr w:type="spellEnd"/>
      <w:r>
        <w:t>(</w:t>
      </w:r>
      <w:proofErr w:type="spellStart"/>
      <w:r>
        <w:t>values~</w:t>
      </w:r>
      <w:proofErr w:type="gramStart"/>
      <w:r>
        <w:t>ind,data</w:t>
      </w:r>
      <w:proofErr w:type="spellEnd"/>
      <w:proofErr w:type="gramEnd"/>
      <w:r>
        <w:t>=</w:t>
      </w:r>
      <w:proofErr w:type="spellStart"/>
      <w:r>
        <w:t>stack_geysers</w:t>
      </w:r>
      <w:proofErr w:type="spellEnd"/>
      <w:r>
        <w:t>)</w:t>
      </w:r>
    </w:p>
    <w:p w:rsidR="00B450D9" w:rsidRDefault="00B450D9" w:rsidP="00B450D9">
      <w:pPr>
        <w:ind w:left="1800"/>
      </w:pPr>
      <w:r>
        <w:t>&gt; #Summarize results to view</w:t>
      </w:r>
    </w:p>
    <w:p w:rsidR="00B450D9" w:rsidRDefault="00B450D9" w:rsidP="00B450D9">
      <w:pPr>
        <w:ind w:left="1800"/>
      </w:pPr>
      <w:r>
        <w:t>&gt; summary(results)</w:t>
      </w:r>
    </w:p>
    <w:p w:rsidR="00B450D9" w:rsidRDefault="00B450D9" w:rsidP="00B450D9">
      <w:pPr>
        <w:ind w:left="1800"/>
      </w:pPr>
      <w:r>
        <w:t xml:space="preserve">            </w:t>
      </w:r>
      <w:proofErr w:type="spellStart"/>
      <w:r>
        <w:t>Df</w:t>
      </w:r>
      <w:proofErr w:type="spellEnd"/>
      <w:r>
        <w:t xml:space="preserve">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</w:t>
      </w:r>
      <w:proofErr w:type="gramStart"/>
      <w:r>
        <w:t xml:space="preserve">value  </w:t>
      </w:r>
      <w:proofErr w:type="spellStart"/>
      <w:r>
        <w:t>Pr</w:t>
      </w:r>
      <w:proofErr w:type="spellEnd"/>
      <w:proofErr w:type="gramEnd"/>
      <w:r>
        <w:t xml:space="preserve">(&gt;F)    </w:t>
      </w:r>
    </w:p>
    <w:p w:rsidR="00B450D9" w:rsidRDefault="00B450D9" w:rsidP="00B450D9">
      <w:pPr>
        <w:ind w:left="1800"/>
      </w:pPr>
      <w:proofErr w:type="spellStart"/>
      <w:r>
        <w:t>ind</w:t>
      </w:r>
      <w:proofErr w:type="spellEnd"/>
      <w:r>
        <w:t xml:space="preserve">          2   8612    4306   13.25 9.8e-05 ***</w:t>
      </w:r>
    </w:p>
    <w:p w:rsidR="00B450D9" w:rsidRDefault="00B450D9" w:rsidP="00B450D9">
      <w:pPr>
        <w:ind w:left="1800"/>
      </w:pPr>
      <w:r>
        <w:t xml:space="preserve">Residuals   27   8777     325                    </w:t>
      </w:r>
    </w:p>
    <w:p w:rsidR="00B450D9" w:rsidRDefault="00B450D9" w:rsidP="00B450D9">
      <w:pPr>
        <w:ind w:left="1800"/>
      </w:pPr>
      <w:r>
        <w:t>---</w:t>
      </w:r>
    </w:p>
    <w:p w:rsidR="00B450D9" w:rsidRDefault="00B450D9" w:rsidP="00B450D9">
      <w:pPr>
        <w:ind w:left="1800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B450D9" w:rsidRPr="00B450D9" w:rsidRDefault="00B450D9" w:rsidP="00B450D9">
      <w:pPr>
        <w:ind w:left="1800"/>
      </w:pPr>
    </w:p>
    <w:p w:rsidR="001C3DAC" w:rsidRDefault="001C3DAC" w:rsidP="001C3DAC">
      <w:pPr>
        <w:numPr>
          <w:ilvl w:val="1"/>
          <w:numId w:val="8"/>
        </w:numPr>
      </w:pPr>
      <w:r w:rsidRPr="008D77BC">
        <w:rPr>
          <w:position w:val="-12"/>
        </w:rPr>
        <w:object w:dxaOrig="3240" w:dyaOrig="360">
          <v:shape id="_x0000_i1032" type="#_x0000_t75" style="width:162pt;height:18pt" o:ole="">
            <v:imagedata r:id="rId16" o:title=""/>
          </v:shape>
          <o:OLEObject Type="Embed" ProgID="Equation.DSMT4" ShapeID="_x0000_i1032" DrawAspect="Content" ObjectID="_1573031497" r:id="rId24"/>
        </w:object>
      </w:r>
      <w:r>
        <w:t xml:space="preserve"> </w:t>
      </w:r>
      <w:r w:rsidRPr="00653D53">
        <w:t xml:space="preserve">(cannot conclude that at least one of </w:t>
      </w:r>
      <w:r>
        <w:t>the geysers</w:t>
      </w:r>
      <w:r w:rsidRPr="00653D53">
        <w:t xml:space="preserve"> yields a significantly different mean </w:t>
      </w:r>
      <w:r>
        <w:t>eruption height</w:t>
      </w:r>
      <w:r w:rsidRPr="00653D53">
        <w:t>)</w:t>
      </w:r>
    </w:p>
    <w:p w:rsidR="001C3DAC" w:rsidRDefault="001C3DAC" w:rsidP="001C3DAC">
      <w:pPr>
        <w:numPr>
          <w:ilvl w:val="1"/>
          <w:numId w:val="8"/>
        </w:numPr>
      </w:pPr>
      <w:r w:rsidRPr="0084575D">
        <w:rPr>
          <w:position w:val="-12"/>
        </w:rPr>
        <w:object w:dxaOrig="5220" w:dyaOrig="360">
          <v:shape id="_x0000_i1033" type="#_x0000_t75" style="width:261pt;height:18pt" o:ole="">
            <v:imagedata r:id="rId18" o:title=""/>
          </v:shape>
          <o:OLEObject Type="Embed" ProgID="Equation.DSMT4" ShapeID="_x0000_i1033" DrawAspect="Content" ObjectID="_1573031498" r:id="rId25"/>
        </w:object>
      </w:r>
      <w:r>
        <w:t xml:space="preserve"> </w:t>
      </w:r>
      <w:r w:rsidRPr="00653D53">
        <w:t xml:space="preserve">(can conclude that at least one of the </w:t>
      </w:r>
      <w:r>
        <w:t>geysers</w:t>
      </w:r>
      <w:r w:rsidRPr="00653D53">
        <w:t xml:space="preserve"> yields a significantly different mean </w:t>
      </w:r>
      <w:r>
        <w:t>eruption height</w:t>
      </w:r>
      <w:r w:rsidRPr="00653D53">
        <w:t>)</w:t>
      </w:r>
    </w:p>
    <w:p w:rsidR="001C3DAC" w:rsidRDefault="001C3DAC" w:rsidP="001C3DAC">
      <w:pPr>
        <w:numPr>
          <w:ilvl w:val="1"/>
          <w:numId w:val="8"/>
        </w:numPr>
      </w:pPr>
      <w:r w:rsidRPr="0084575D">
        <w:t xml:space="preserve">p-value = </w:t>
      </w:r>
      <w:r w:rsidR="00B450D9">
        <w:rPr>
          <w:b/>
        </w:rPr>
        <w:t>9.8 x 10</w:t>
      </w:r>
      <w:r w:rsidR="00B450D9">
        <w:rPr>
          <w:b/>
          <w:vertAlign w:val="superscript"/>
        </w:rPr>
        <w:t>-5</w:t>
      </w:r>
    </w:p>
    <w:p w:rsidR="001C3DAC" w:rsidRDefault="001C3DAC" w:rsidP="001C3DAC">
      <w:pPr>
        <w:numPr>
          <w:ilvl w:val="1"/>
          <w:numId w:val="8"/>
        </w:numPr>
      </w:pPr>
      <w:r w:rsidRPr="0084575D">
        <w:lastRenderedPageBreak/>
        <w:t>Rejection Region: Reject H</w:t>
      </w:r>
      <w:r w:rsidRPr="0084575D">
        <w:rPr>
          <w:vertAlign w:val="subscript"/>
        </w:rPr>
        <w:t>0</w:t>
      </w:r>
      <w:r w:rsidRPr="0084575D">
        <w:t xml:space="preserve"> if p-value &lt; </w:t>
      </w:r>
      <w:bookmarkStart w:id="1" w:name="_Hlk499287208"/>
      <w:r w:rsidRPr="0084575D">
        <w:sym w:font="Symbol" w:char="F061"/>
      </w:r>
      <w:r w:rsidRPr="0084575D">
        <w:t xml:space="preserve"> = 0.05</w:t>
      </w:r>
      <w:bookmarkEnd w:id="1"/>
    </w:p>
    <w:p w:rsidR="001C3DAC" w:rsidRDefault="001C3DAC" w:rsidP="001C3DAC">
      <w:pPr>
        <w:numPr>
          <w:ilvl w:val="1"/>
          <w:numId w:val="8"/>
        </w:numPr>
      </w:pPr>
      <w:r w:rsidRPr="0084575D">
        <w:t>Conclusion</w:t>
      </w:r>
      <w:r w:rsidR="00B450D9">
        <w:t xml:space="preserve">: </w:t>
      </w:r>
      <w:r w:rsidR="00B450D9">
        <w:rPr>
          <w:b/>
        </w:rPr>
        <w:t>Since the p-value = 9.8 x 10</w:t>
      </w:r>
      <w:r w:rsidR="00B450D9">
        <w:rPr>
          <w:b/>
          <w:vertAlign w:val="superscript"/>
        </w:rPr>
        <w:t>-5</w:t>
      </w:r>
      <w:r w:rsidR="00B450D9">
        <w:rPr>
          <w:b/>
        </w:rPr>
        <w:t xml:space="preserve"> is less than </w:t>
      </w:r>
      <w:r w:rsidR="00B450D9" w:rsidRPr="00B450D9">
        <w:rPr>
          <w:b/>
        </w:rPr>
        <w:sym w:font="Symbol" w:char="F061"/>
      </w:r>
      <w:r w:rsidR="00B450D9" w:rsidRPr="00B450D9">
        <w:rPr>
          <w:b/>
        </w:rPr>
        <w:t xml:space="preserve"> = 0.05</w:t>
      </w:r>
      <w:r w:rsidR="00B450D9">
        <w:rPr>
          <w:b/>
        </w:rPr>
        <w:t>, we reject H</w:t>
      </w:r>
      <w:r w:rsidR="00B450D9">
        <w:rPr>
          <w:b/>
          <w:vertAlign w:val="subscript"/>
        </w:rPr>
        <w:t>0</w:t>
      </w:r>
      <w:r w:rsidR="00B450D9">
        <w:rPr>
          <w:b/>
        </w:rPr>
        <w:t xml:space="preserve">, it is reasonable to assume that at least one </w:t>
      </w:r>
      <w:r w:rsidR="00C9721E">
        <w:rPr>
          <w:b/>
        </w:rPr>
        <w:t>of the geysers yields a significantly different mean eruption height</w:t>
      </w:r>
    </w:p>
    <w:p w:rsidR="001C3DAC" w:rsidRDefault="001C3DAC" w:rsidP="001C3DAC">
      <w:pPr>
        <w:ind w:left="2520"/>
      </w:pPr>
      <w:r>
        <w:tab/>
      </w:r>
      <w:r>
        <w:tab/>
      </w:r>
      <w:r>
        <w:tab/>
      </w:r>
    </w:p>
    <w:p w:rsidR="001C3DAC" w:rsidRDefault="001C3DAC" w:rsidP="001C3DAC">
      <w:pPr>
        <w:numPr>
          <w:ilvl w:val="1"/>
          <w:numId w:val="2"/>
        </w:numPr>
      </w:pPr>
      <w:r>
        <w:t xml:space="preserve">If appropriate, use Tukey's test and the p-value </w:t>
      </w:r>
      <w:proofErr w:type="gramStart"/>
      <w:r>
        <w:t>method  to</w:t>
      </w:r>
      <w:proofErr w:type="gramEnd"/>
      <w:r>
        <w:t xml:space="preserve"> determine which mean(s) is(are) significantly different. (Be sure to justify your answer!)</w:t>
      </w:r>
    </w:p>
    <w:p w:rsidR="001C3DAC" w:rsidRDefault="001C3DAC" w:rsidP="001C3DAC">
      <w:pPr>
        <w:ind w:left="2160"/>
      </w:pPr>
    </w:p>
    <w:p w:rsidR="001C3DAC" w:rsidRDefault="001C3DAC" w:rsidP="00331AD9">
      <w:pPr>
        <w:ind w:left="1800"/>
        <w:rPr>
          <w:b/>
        </w:rPr>
      </w:pPr>
      <w:r w:rsidRPr="008B6F66">
        <w:rPr>
          <w:b/>
        </w:rPr>
        <w:t>Using the p-value approach:</w:t>
      </w:r>
    </w:p>
    <w:p w:rsidR="00C9721E" w:rsidRDefault="00C9721E" w:rsidP="00331AD9">
      <w:pPr>
        <w:ind w:left="1800"/>
        <w:rPr>
          <w:b/>
        </w:rPr>
      </w:pPr>
      <w:r>
        <w:rPr>
          <w:b/>
        </w:rPr>
        <w:t>R Code:</w:t>
      </w:r>
    </w:p>
    <w:p w:rsidR="00C9721E" w:rsidRPr="00C9721E" w:rsidRDefault="00C9721E" w:rsidP="00331AD9">
      <w:pPr>
        <w:ind w:left="1800"/>
      </w:pPr>
      <w:r w:rsidRPr="00C9721E">
        <w:t>&gt; #Since we rejected the null we need to use Tukey's test for multiple comparisons</w:t>
      </w:r>
    </w:p>
    <w:p w:rsidR="00C9721E" w:rsidRPr="00C9721E" w:rsidRDefault="00C9721E" w:rsidP="00331AD9">
      <w:pPr>
        <w:ind w:left="1800"/>
      </w:pPr>
      <w:r w:rsidRPr="00C9721E">
        <w:t xml:space="preserve">&gt; #Use </w:t>
      </w:r>
      <w:proofErr w:type="spellStart"/>
      <w:r w:rsidRPr="00C9721E">
        <w:t>TukeyHSD</w:t>
      </w:r>
      <w:proofErr w:type="spellEnd"/>
      <w:r w:rsidRPr="00C9721E">
        <w:t>(</w:t>
      </w:r>
      <w:proofErr w:type="spellStart"/>
      <w:proofErr w:type="gramStart"/>
      <w:r w:rsidRPr="00C9721E">
        <w:t>results,conf</w:t>
      </w:r>
      <w:proofErr w:type="gramEnd"/>
      <w:r w:rsidRPr="00C9721E">
        <w:t>.level</w:t>
      </w:r>
      <w:proofErr w:type="spellEnd"/>
      <w:r w:rsidRPr="00C9721E">
        <w:t>=0.95)</w:t>
      </w:r>
    </w:p>
    <w:p w:rsidR="00C9721E" w:rsidRPr="00C9721E" w:rsidRDefault="00C9721E" w:rsidP="00331AD9">
      <w:pPr>
        <w:ind w:left="1800"/>
      </w:pPr>
      <w:r w:rsidRPr="00C9721E">
        <w:t xml:space="preserve">&gt; </w:t>
      </w:r>
      <w:proofErr w:type="spellStart"/>
      <w:r w:rsidRPr="00C9721E">
        <w:t>TukeyHSD</w:t>
      </w:r>
      <w:proofErr w:type="spellEnd"/>
      <w:r w:rsidRPr="00C9721E">
        <w:t>(</w:t>
      </w:r>
      <w:proofErr w:type="spellStart"/>
      <w:proofErr w:type="gramStart"/>
      <w:r w:rsidRPr="00C9721E">
        <w:t>results,conf</w:t>
      </w:r>
      <w:proofErr w:type="gramEnd"/>
      <w:r w:rsidRPr="00C9721E">
        <w:t>.level</w:t>
      </w:r>
      <w:proofErr w:type="spellEnd"/>
      <w:r w:rsidRPr="00C9721E">
        <w:t>=0.95)</w:t>
      </w:r>
    </w:p>
    <w:p w:rsidR="00C9721E" w:rsidRPr="00C9721E" w:rsidRDefault="00C9721E" w:rsidP="00331AD9">
      <w:pPr>
        <w:ind w:left="1800"/>
      </w:pPr>
      <w:r w:rsidRPr="00C9721E">
        <w:t xml:space="preserve">  Tukey multiple comparisons of means</w:t>
      </w:r>
    </w:p>
    <w:p w:rsidR="00C9721E" w:rsidRPr="00C9721E" w:rsidRDefault="00C9721E" w:rsidP="00331AD9">
      <w:pPr>
        <w:ind w:left="1800"/>
      </w:pPr>
      <w:r w:rsidRPr="00C9721E">
        <w:t xml:space="preserve">    95% family-wise confidence level</w:t>
      </w:r>
    </w:p>
    <w:p w:rsidR="00C9721E" w:rsidRPr="00C9721E" w:rsidRDefault="00C9721E" w:rsidP="00331AD9">
      <w:pPr>
        <w:ind w:left="1800"/>
      </w:pPr>
    </w:p>
    <w:p w:rsidR="00C9721E" w:rsidRPr="00C9721E" w:rsidRDefault="00C9721E" w:rsidP="00331AD9">
      <w:pPr>
        <w:ind w:left="1800"/>
      </w:pPr>
      <w:r w:rsidRPr="00C9721E">
        <w:t xml:space="preserve">Fit: </w:t>
      </w:r>
      <w:proofErr w:type="spellStart"/>
      <w:proofErr w:type="gramStart"/>
      <w:r w:rsidRPr="00C9721E">
        <w:t>aov</w:t>
      </w:r>
      <w:proofErr w:type="spellEnd"/>
      <w:r w:rsidRPr="00C9721E">
        <w:t>(</w:t>
      </w:r>
      <w:proofErr w:type="gramEnd"/>
      <w:r w:rsidRPr="00C9721E">
        <w:t xml:space="preserve">formula = values ~ </w:t>
      </w:r>
      <w:proofErr w:type="spellStart"/>
      <w:r w:rsidRPr="00C9721E">
        <w:t>ind</w:t>
      </w:r>
      <w:proofErr w:type="spellEnd"/>
      <w:r w:rsidRPr="00C9721E">
        <w:t xml:space="preserve">, data = </w:t>
      </w:r>
      <w:proofErr w:type="spellStart"/>
      <w:r w:rsidRPr="00C9721E">
        <w:t>stack_geysers</w:t>
      </w:r>
      <w:proofErr w:type="spellEnd"/>
      <w:r w:rsidRPr="00C9721E">
        <w:t>)</w:t>
      </w:r>
    </w:p>
    <w:p w:rsidR="00C9721E" w:rsidRPr="00C9721E" w:rsidRDefault="00C9721E" w:rsidP="00331AD9">
      <w:pPr>
        <w:ind w:left="1800"/>
      </w:pPr>
    </w:p>
    <w:p w:rsidR="00C9721E" w:rsidRPr="00C9721E" w:rsidRDefault="00C9721E" w:rsidP="00331AD9">
      <w:pPr>
        <w:ind w:left="1800"/>
      </w:pPr>
      <w:r w:rsidRPr="00C9721E">
        <w:t>$</w:t>
      </w:r>
      <w:proofErr w:type="spellStart"/>
      <w:r w:rsidRPr="00C9721E">
        <w:t>ind</w:t>
      </w:r>
      <w:proofErr w:type="spellEnd"/>
      <w:r w:rsidR="00242904">
        <w:tab/>
      </w:r>
      <w:r w:rsidRPr="00C9721E">
        <w:t xml:space="preserve">diff       </w:t>
      </w:r>
      <w:proofErr w:type="spellStart"/>
      <w:r w:rsidRPr="00C9721E">
        <w:t>lwr</w:t>
      </w:r>
      <w:proofErr w:type="spellEnd"/>
      <w:r w:rsidRPr="00C9721E">
        <w:t xml:space="preserve">      </w:t>
      </w:r>
      <w:proofErr w:type="spellStart"/>
      <w:r w:rsidRPr="00C9721E">
        <w:t>upr</w:t>
      </w:r>
      <w:proofErr w:type="spellEnd"/>
      <w:r w:rsidRPr="00C9721E">
        <w:t xml:space="preserve">     p </w:t>
      </w:r>
      <w:proofErr w:type="spellStart"/>
      <w:r w:rsidRPr="00C9721E">
        <w:t>adj</w:t>
      </w:r>
      <w:proofErr w:type="spellEnd"/>
    </w:p>
    <w:p w:rsidR="00C9721E" w:rsidRPr="00C9721E" w:rsidRDefault="00C9721E" w:rsidP="00331AD9">
      <w:pPr>
        <w:ind w:left="1800"/>
      </w:pPr>
      <w:r w:rsidRPr="00C9721E">
        <w:t>GG-OF 17.1 -2.891982 37.09198 0.1044180</w:t>
      </w:r>
    </w:p>
    <w:p w:rsidR="00C9721E" w:rsidRPr="00C9721E" w:rsidRDefault="00C9721E" w:rsidP="00331AD9">
      <w:pPr>
        <w:ind w:left="1800"/>
      </w:pPr>
      <w:r w:rsidRPr="00C9721E">
        <w:t>S-</w:t>
      </w:r>
      <w:proofErr w:type="gramStart"/>
      <w:r w:rsidRPr="00C9721E">
        <w:t>OF  41.3</w:t>
      </w:r>
      <w:proofErr w:type="gramEnd"/>
      <w:r w:rsidRPr="00C9721E">
        <w:t xml:space="preserve"> 21.308018 61.29198 0.0000635</w:t>
      </w:r>
    </w:p>
    <w:p w:rsidR="00C9721E" w:rsidRPr="00C9721E" w:rsidRDefault="00C9721E" w:rsidP="00331AD9">
      <w:pPr>
        <w:ind w:left="1800"/>
      </w:pPr>
      <w:r w:rsidRPr="00C9721E">
        <w:t>S-</w:t>
      </w:r>
      <w:proofErr w:type="gramStart"/>
      <w:r w:rsidRPr="00C9721E">
        <w:t>GG  24.2</w:t>
      </w:r>
      <w:proofErr w:type="gramEnd"/>
      <w:r w:rsidRPr="00C9721E">
        <w:t xml:space="preserve">  4.208018 44.19198 0.0153041</w:t>
      </w:r>
    </w:p>
    <w:p w:rsidR="00C9721E" w:rsidRPr="008B6F66" w:rsidRDefault="00C9721E" w:rsidP="001C3DAC">
      <w:pPr>
        <w:rPr>
          <w:b/>
        </w:rPr>
      </w:pPr>
    </w:p>
    <w:p w:rsidR="001C3DAC" w:rsidRDefault="001C3DAC" w:rsidP="001C3DAC">
      <w:pPr>
        <w:ind w:left="1440"/>
        <w:jc w:val="righ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1334"/>
        <w:gridCol w:w="2350"/>
        <w:gridCol w:w="2805"/>
      </w:tblGrid>
      <w:tr w:rsidR="001C3DAC" w:rsidTr="00F704BE">
        <w:tc>
          <w:tcPr>
            <w:tcW w:w="2180" w:type="dxa"/>
            <w:shd w:val="clear" w:color="auto" w:fill="auto"/>
          </w:tcPr>
          <w:p w:rsidR="001C3DAC" w:rsidRPr="00F26DCA" w:rsidRDefault="001C3DAC" w:rsidP="00F704BE">
            <w:pPr>
              <w:rPr>
                <w:b/>
              </w:rPr>
            </w:pPr>
            <w:r w:rsidRPr="00F26DCA">
              <w:rPr>
                <w:b/>
              </w:rPr>
              <w:t>Pair Comparison</w:t>
            </w:r>
          </w:p>
        </w:tc>
        <w:tc>
          <w:tcPr>
            <w:tcW w:w="1340" w:type="dxa"/>
            <w:shd w:val="clear" w:color="auto" w:fill="auto"/>
          </w:tcPr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p-value</w:t>
            </w:r>
          </w:p>
          <w:p w:rsidR="001C3DAC" w:rsidRPr="00F26DCA" w:rsidRDefault="001C3DAC" w:rsidP="00F704BE">
            <w:pPr>
              <w:jc w:val="center"/>
              <w:rPr>
                <w:b/>
              </w:rPr>
            </w:pPr>
          </w:p>
        </w:tc>
        <w:tc>
          <w:tcPr>
            <w:tcW w:w="2445" w:type="dxa"/>
          </w:tcPr>
          <w:p w:rsidR="001C3DAC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>p-value &lt; α = 0.05?</w:t>
            </w:r>
          </w:p>
          <w:p w:rsidR="001C3DAC" w:rsidRPr="00F26DCA" w:rsidRDefault="001C3DAC" w:rsidP="00F704BE">
            <w:pPr>
              <w:jc w:val="center"/>
              <w:rPr>
                <w:b/>
              </w:rPr>
            </w:pPr>
            <w:r>
              <w:rPr>
                <w:b/>
              </w:rPr>
              <w:t>Yes or No</w:t>
            </w:r>
          </w:p>
        </w:tc>
        <w:tc>
          <w:tcPr>
            <w:tcW w:w="2891" w:type="dxa"/>
            <w:shd w:val="clear" w:color="auto" w:fill="auto"/>
          </w:tcPr>
          <w:p w:rsidR="001C3DAC" w:rsidRPr="00F26DCA" w:rsidRDefault="001C3DAC" w:rsidP="00F704BE">
            <w:pPr>
              <w:jc w:val="center"/>
              <w:rPr>
                <w:b/>
              </w:rPr>
            </w:pPr>
            <w:r w:rsidRPr="00F26DCA">
              <w:rPr>
                <w:b/>
              </w:rPr>
              <w:t>Can conclude a significant difference? (Yes or No)</w:t>
            </w:r>
          </w:p>
        </w:tc>
      </w:tr>
      <w:tr w:rsidR="001C3DAC" w:rsidTr="00F704BE">
        <w:tc>
          <w:tcPr>
            <w:tcW w:w="2180" w:type="dxa"/>
            <w:shd w:val="clear" w:color="auto" w:fill="auto"/>
          </w:tcPr>
          <w:p w:rsidR="001C3DAC" w:rsidRDefault="001C3DAC" w:rsidP="00F704BE">
            <w:r w:rsidRPr="008D77BC">
              <w:t>Old Faithful vs</w:t>
            </w:r>
            <w:bookmarkStart w:id="2" w:name="_GoBack"/>
            <w:bookmarkEnd w:id="2"/>
            <w:r w:rsidRPr="008D77BC">
              <w:t xml:space="preserve"> Grand </w:t>
            </w:r>
            <w:proofErr w:type="spellStart"/>
            <w:r w:rsidRPr="008D77BC">
              <w:t>Geysir</w:t>
            </w:r>
            <w:proofErr w:type="spellEnd"/>
          </w:p>
        </w:tc>
        <w:tc>
          <w:tcPr>
            <w:tcW w:w="1340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 w:rsidRPr="00242904">
              <w:rPr>
                <w:b/>
              </w:rPr>
              <w:t>0.1044180</w:t>
            </w:r>
          </w:p>
        </w:tc>
        <w:tc>
          <w:tcPr>
            <w:tcW w:w="2445" w:type="dxa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No</w:t>
            </w:r>
          </w:p>
        </w:tc>
        <w:tc>
          <w:tcPr>
            <w:tcW w:w="2891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No</w:t>
            </w:r>
          </w:p>
        </w:tc>
      </w:tr>
      <w:tr w:rsidR="001C3DAC" w:rsidTr="00F704BE">
        <w:tc>
          <w:tcPr>
            <w:tcW w:w="2180" w:type="dxa"/>
            <w:shd w:val="clear" w:color="auto" w:fill="auto"/>
          </w:tcPr>
          <w:p w:rsidR="001C3DAC" w:rsidRDefault="001C3DAC" w:rsidP="00F704BE">
            <w:r w:rsidRPr="008D77BC">
              <w:t xml:space="preserve">Old Faithful vs </w:t>
            </w:r>
            <w:proofErr w:type="spellStart"/>
            <w:r>
              <w:t>Strokkur</w:t>
            </w:r>
            <w:proofErr w:type="spellEnd"/>
          </w:p>
        </w:tc>
        <w:tc>
          <w:tcPr>
            <w:tcW w:w="1340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 w:rsidRPr="00242904">
              <w:rPr>
                <w:b/>
              </w:rPr>
              <w:t>0.0000635</w:t>
            </w:r>
          </w:p>
        </w:tc>
        <w:tc>
          <w:tcPr>
            <w:tcW w:w="2445" w:type="dxa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Yes</w:t>
            </w:r>
          </w:p>
        </w:tc>
        <w:tc>
          <w:tcPr>
            <w:tcW w:w="2891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Yes</w:t>
            </w:r>
          </w:p>
        </w:tc>
      </w:tr>
      <w:tr w:rsidR="001C3DAC" w:rsidTr="00F704BE">
        <w:tc>
          <w:tcPr>
            <w:tcW w:w="2180" w:type="dxa"/>
            <w:shd w:val="clear" w:color="auto" w:fill="auto"/>
          </w:tcPr>
          <w:p w:rsidR="001C3DAC" w:rsidRDefault="001C3DAC" w:rsidP="00F704BE">
            <w:r>
              <w:t xml:space="preserve">Grand </w:t>
            </w:r>
            <w:proofErr w:type="spellStart"/>
            <w:r>
              <w:t>Geysir</w:t>
            </w:r>
            <w:proofErr w:type="spellEnd"/>
            <w:r w:rsidRPr="008D77BC">
              <w:t xml:space="preserve"> vs </w:t>
            </w:r>
            <w:proofErr w:type="spellStart"/>
            <w:r>
              <w:t>Strokkur</w:t>
            </w:r>
            <w:proofErr w:type="spellEnd"/>
          </w:p>
        </w:tc>
        <w:tc>
          <w:tcPr>
            <w:tcW w:w="1340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 w:rsidRPr="00242904">
              <w:rPr>
                <w:b/>
              </w:rPr>
              <w:t>0.0153041</w:t>
            </w:r>
          </w:p>
        </w:tc>
        <w:tc>
          <w:tcPr>
            <w:tcW w:w="2445" w:type="dxa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Yes</w:t>
            </w:r>
          </w:p>
        </w:tc>
        <w:tc>
          <w:tcPr>
            <w:tcW w:w="2891" w:type="dxa"/>
            <w:shd w:val="clear" w:color="auto" w:fill="auto"/>
          </w:tcPr>
          <w:p w:rsidR="001C3DAC" w:rsidRPr="00242904" w:rsidRDefault="00242904" w:rsidP="00F704BE">
            <w:pPr>
              <w:rPr>
                <w:b/>
              </w:rPr>
            </w:pPr>
            <w:r>
              <w:rPr>
                <w:b/>
              </w:rPr>
              <w:t>Yes</w:t>
            </w:r>
          </w:p>
        </w:tc>
      </w:tr>
    </w:tbl>
    <w:p w:rsidR="001C3DAC" w:rsidRDefault="001C3DAC" w:rsidP="001C3DAC">
      <w:pPr>
        <w:ind w:left="1080"/>
      </w:pPr>
    </w:p>
    <w:p w:rsidR="0060347E" w:rsidRDefault="0060347E"/>
    <w:sectPr w:rsidR="0060347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00A5C"/>
    <w:multiLevelType w:val="hybridMultilevel"/>
    <w:tmpl w:val="59125A44"/>
    <w:lvl w:ilvl="0" w:tplc="F50671B0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1" w:tplc="96B8788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2" w:tplc="0C520354">
      <w:start w:val="2"/>
      <w:numFmt w:val="lowerRoman"/>
      <w:lvlText w:val="(%3)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 w15:restartNumberingAfterBreak="0">
    <w:nsid w:val="498774CE"/>
    <w:multiLevelType w:val="hybridMultilevel"/>
    <w:tmpl w:val="60924DEE"/>
    <w:lvl w:ilvl="0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1" w:tplc="96B87886">
      <w:start w:val="1"/>
      <w:numFmt w:val="bullet"/>
      <w:pStyle w:val="MTDisplayEquation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2" w:tplc="0C520354">
      <w:start w:val="2"/>
      <w:numFmt w:val="lowerRoman"/>
      <w:lvlText w:val="(%3)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" w15:restartNumberingAfterBreak="0">
    <w:nsid w:val="4F5651D7"/>
    <w:multiLevelType w:val="hybridMultilevel"/>
    <w:tmpl w:val="C46276CC"/>
    <w:lvl w:ilvl="0" w:tplc="AC2C9628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1" w:tplc="96B8788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2" w:tplc="0C520354">
      <w:start w:val="2"/>
      <w:numFmt w:val="lowerRoman"/>
      <w:lvlText w:val="(%3)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3" w15:restartNumberingAfterBreak="0">
    <w:nsid w:val="54FE5778"/>
    <w:multiLevelType w:val="hybridMultilevel"/>
    <w:tmpl w:val="A5D8BA40"/>
    <w:lvl w:ilvl="0" w:tplc="88DE3BB2">
      <w:start w:val="1"/>
      <w:numFmt w:val="bullet"/>
      <w:lvlText w:val="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1" w:tplc="96B8788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2" w:tplc="0C520354">
      <w:start w:val="2"/>
      <w:numFmt w:val="lowerRoman"/>
      <w:lvlText w:val="(%3)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4" w15:restartNumberingAfterBreak="0">
    <w:nsid w:val="5C5C109C"/>
    <w:multiLevelType w:val="hybridMultilevel"/>
    <w:tmpl w:val="067E9482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B">
      <w:start w:val="1"/>
      <w:numFmt w:val="lowerRoman"/>
      <w:lvlText w:val="%2."/>
      <w:lvlJc w:val="righ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5D6A6C62"/>
    <w:multiLevelType w:val="hybridMultilevel"/>
    <w:tmpl w:val="80B66BC4"/>
    <w:lvl w:ilvl="0" w:tplc="0409001B">
      <w:start w:val="1"/>
      <w:numFmt w:val="lowerRoman"/>
      <w:lvlText w:val="%1."/>
      <w:lvlJc w:val="right"/>
      <w:pPr>
        <w:tabs>
          <w:tab w:val="num" w:pos="1800"/>
        </w:tabs>
        <w:ind w:left="1800" w:hanging="360"/>
      </w:pPr>
      <w:rPr>
        <w:rFonts w:hint="default"/>
      </w:rPr>
    </w:lvl>
    <w:lvl w:ilvl="1" w:tplc="94C845A8">
      <w:start w:val="1"/>
      <w:numFmt w:val="bullet"/>
      <w:lvlText w:val=""/>
      <w:lvlJc w:val="left"/>
      <w:pPr>
        <w:tabs>
          <w:tab w:val="num" w:pos="2520"/>
        </w:tabs>
        <w:ind w:left="2520" w:hanging="360"/>
      </w:pPr>
      <w:rPr>
        <w:rFonts w:ascii="Wingdings 3" w:hAnsi="Wingdings 3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702F185A"/>
    <w:multiLevelType w:val="hybridMultilevel"/>
    <w:tmpl w:val="22347564"/>
    <w:lvl w:ilvl="0" w:tplc="0409001B">
      <w:start w:val="1"/>
      <w:numFmt w:val="lowerRoman"/>
      <w:lvlText w:val="%1."/>
      <w:lvlJc w:val="right"/>
      <w:pPr>
        <w:tabs>
          <w:tab w:val="num" w:pos="1800"/>
        </w:tabs>
        <w:ind w:left="180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79631120"/>
    <w:multiLevelType w:val="hybridMultilevel"/>
    <w:tmpl w:val="41F01B4E"/>
    <w:lvl w:ilvl="0" w:tplc="AC2C9628">
      <w:start w:val="1"/>
      <w:numFmt w:val="bullet"/>
      <w:lvlText w:val="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8" w15:restartNumberingAfterBreak="0">
    <w:nsid w:val="7B8A340D"/>
    <w:multiLevelType w:val="hybridMultilevel"/>
    <w:tmpl w:val="1BE2FF58"/>
    <w:lvl w:ilvl="0" w:tplc="C47E9F62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  <w:sz w:val="20"/>
      </w:rPr>
    </w:lvl>
    <w:lvl w:ilvl="1" w:tplc="96B8788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2" w:tplc="0C520354">
      <w:start w:val="2"/>
      <w:numFmt w:val="lowerRoman"/>
      <w:lvlText w:val="(%3)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0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3DAC"/>
    <w:rsid w:val="001C3DAC"/>
    <w:rsid w:val="002064F8"/>
    <w:rsid w:val="00242904"/>
    <w:rsid w:val="002E4B40"/>
    <w:rsid w:val="00331AD9"/>
    <w:rsid w:val="00361300"/>
    <w:rsid w:val="00454E7B"/>
    <w:rsid w:val="004E0741"/>
    <w:rsid w:val="0060347E"/>
    <w:rsid w:val="00611C09"/>
    <w:rsid w:val="008725D7"/>
    <w:rsid w:val="009972A6"/>
    <w:rsid w:val="00B450D9"/>
    <w:rsid w:val="00C80639"/>
    <w:rsid w:val="00C91CA6"/>
    <w:rsid w:val="00C9721E"/>
    <w:rsid w:val="00E908DC"/>
    <w:rsid w:val="00F94B04"/>
    <w:rsid w:val="00F97A32"/>
    <w:rsid w:val="00FC4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A1B795"/>
  <w15:chartTrackingRefBased/>
  <w15:docId w15:val="{F2AD0BAC-B99B-49E0-A997-636CF58AE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3D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1C3DAC"/>
    <w:pPr>
      <w:numPr>
        <w:ilvl w:val="1"/>
        <w:numId w:val="1"/>
      </w:numPr>
      <w:tabs>
        <w:tab w:val="center" w:pos="5760"/>
        <w:tab w:val="right" w:pos="8640"/>
      </w:tabs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4</Pages>
  <Words>2159</Words>
  <Characters>1231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Ruckman</dc:creator>
  <cp:keywords/>
  <dc:description/>
  <cp:lastModifiedBy>Sarah Ruckman</cp:lastModifiedBy>
  <cp:revision>10</cp:revision>
  <dcterms:created xsi:type="dcterms:W3CDTF">2017-11-23T22:24:00Z</dcterms:created>
  <dcterms:modified xsi:type="dcterms:W3CDTF">2017-11-24T20:25:00Z</dcterms:modified>
</cp:coreProperties>
</file>